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6" r:id="rId1"/>
    <p:sldMasterId id="2147483689" r:id="rId2"/>
  </p:sldMasterIdLst>
  <p:notesMasterIdLst>
    <p:notesMasterId r:id="rId24"/>
  </p:notesMasterIdLst>
  <p:sldIdLst>
    <p:sldId id="269" r:id="rId3"/>
    <p:sldId id="410" r:id="rId4"/>
    <p:sldId id="257" r:id="rId5"/>
    <p:sldId id="271" r:id="rId6"/>
    <p:sldId id="405" r:id="rId7"/>
    <p:sldId id="273" r:id="rId8"/>
    <p:sldId id="258" r:id="rId9"/>
    <p:sldId id="382" r:id="rId10"/>
    <p:sldId id="463" r:id="rId11"/>
    <p:sldId id="387" r:id="rId12"/>
    <p:sldId id="388" r:id="rId13"/>
    <p:sldId id="259" r:id="rId14"/>
    <p:sldId id="389" r:id="rId15"/>
    <p:sldId id="390" r:id="rId16"/>
    <p:sldId id="391" r:id="rId17"/>
    <p:sldId id="336" r:id="rId18"/>
    <p:sldId id="338" r:id="rId19"/>
    <p:sldId id="296" r:id="rId20"/>
    <p:sldId id="270" r:id="rId21"/>
    <p:sldId id="379" r:id="rId22"/>
    <p:sldId id="299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56" d="100"/>
          <a:sy n="156" d="100"/>
        </p:scale>
        <p:origin x="194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A6D68C1-2D82-4C25-BF44-6C2B235ABCEB}" type="doc">
      <dgm:prSet loTypeId="urn:microsoft.com/office/officeart/2005/8/layout/vList2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239CA4C-627C-4602-A2C2-781AFB4D6071}">
      <dgm:prSet/>
      <dgm:spPr/>
      <dgm:t>
        <a:bodyPr/>
        <a:lstStyle/>
        <a:p>
          <a:pPr rtl="0"/>
          <a:r>
            <a:rPr lang="zh-CN" altLang="en-US" dirty="0"/>
            <a:t>计算方法</a:t>
          </a:r>
          <a:endParaRPr lang="zh-CN" dirty="0"/>
        </a:p>
      </dgm:t>
    </dgm:pt>
    <dgm:pt modelId="{E4B47545-0756-4917-9CAD-D73B082CDBE6}" type="parTrans" cxnId="{5A6EFB8C-B501-4E96-ADF8-062D5C0C3514}">
      <dgm:prSet/>
      <dgm:spPr/>
      <dgm:t>
        <a:bodyPr/>
        <a:lstStyle/>
        <a:p>
          <a:endParaRPr lang="zh-CN" altLang="en-US"/>
        </a:p>
      </dgm:t>
    </dgm:pt>
    <dgm:pt modelId="{DB44CAA2-490C-4E08-BEC9-72973A9A9B87}" type="sibTrans" cxnId="{5A6EFB8C-B501-4E96-ADF8-062D5C0C3514}">
      <dgm:prSet/>
      <dgm:spPr/>
      <dgm:t>
        <a:bodyPr/>
        <a:lstStyle/>
        <a:p>
          <a:endParaRPr lang="zh-CN" altLang="en-US"/>
        </a:p>
      </dgm:t>
    </dgm:pt>
    <dgm:pt modelId="{3B9D48E2-4BF8-4963-91BC-7095369FFFA9}">
      <dgm:prSet/>
      <dgm:spPr/>
      <dgm:t>
        <a:bodyPr/>
        <a:lstStyle/>
        <a:p>
          <a:pPr rtl="0"/>
          <a:r>
            <a:rPr lang="en-US" dirty="0"/>
            <a:t>Computational Method</a:t>
          </a:r>
          <a:endParaRPr lang="zh-CN" dirty="0"/>
        </a:p>
      </dgm:t>
    </dgm:pt>
    <dgm:pt modelId="{85189C37-F55F-47CB-8EC9-168B57597F21}" type="parTrans" cxnId="{7784024B-E700-41AF-B795-9772EC46925C}">
      <dgm:prSet/>
      <dgm:spPr/>
      <dgm:t>
        <a:bodyPr/>
        <a:lstStyle/>
        <a:p>
          <a:endParaRPr lang="zh-CN" altLang="en-US"/>
        </a:p>
      </dgm:t>
    </dgm:pt>
    <dgm:pt modelId="{350D7CDF-1B73-4692-8781-1A3E5799B5FC}" type="sibTrans" cxnId="{7784024B-E700-41AF-B795-9772EC46925C}">
      <dgm:prSet/>
      <dgm:spPr/>
      <dgm:t>
        <a:bodyPr/>
        <a:lstStyle/>
        <a:p>
          <a:endParaRPr lang="zh-CN" altLang="en-US"/>
        </a:p>
      </dgm:t>
    </dgm:pt>
    <dgm:pt modelId="{82A64A6C-E449-4DE3-8641-9E0B72D73480}" type="pres">
      <dgm:prSet presAssocID="{3A6D68C1-2D82-4C25-BF44-6C2B235ABCEB}" presName="linear" presStyleCnt="0">
        <dgm:presLayoutVars>
          <dgm:animLvl val="lvl"/>
          <dgm:resizeHandles val="exact"/>
        </dgm:presLayoutVars>
      </dgm:prSet>
      <dgm:spPr/>
    </dgm:pt>
    <dgm:pt modelId="{FE580BC3-F39F-463A-A831-ACBC48639AC7}" type="pres">
      <dgm:prSet presAssocID="{D239CA4C-627C-4602-A2C2-781AFB4D6071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3985E3B1-6F5E-470B-AE6C-EC0041D9E2B3}" type="pres">
      <dgm:prSet presAssocID="{DB44CAA2-490C-4E08-BEC9-72973A9A9B87}" presName="spacer" presStyleCnt="0"/>
      <dgm:spPr/>
    </dgm:pt>
    <dgm:pt modelId="{E6F8F659-C50B-4EB0-9786-C291490F18F0}" type="pres">
      <dgm:prSet presAssocID="{3B9D48E2-4BF8-4963-91BC-7095369FFFA9}" presName="parentText" presStyleLbl="node1" presStyleIdx="1" presStyleCnt="2" custLinFactY="-15745" custLinFactNeighborX="-4353" custLinFactNeighborY="-100000">
        <dgm:presLayoutVars>
          <dgm:chMax val="0"/>
          <dgm:bulletEnabled val="1"/>
        </dgm:presLayoutVars>
      </dgm:prSet>
      <dgm:spPr/>
    </dgm:pt>
  </dgm:ptLst>
  <dgm:cxnLst>
    <dgm:cxn modelId="{6270C705-BD5D-4E16-ACE7-3915290258D7}" type="presOf" srcId="{3B9D48E2-4BF8-4963-91BC-7095369FFFA9}" destId="{E6F8F659-C50B-4EB0-9786-C291490F18F0}" srcOrd="0" destOrd="0" presId="urn:microsoft.com/office/officeart/2005/8/layout/vList2"/>
    <dgm:cxn modelId="{F4907D5E-478E-420B-B106-C3B812B549E8}" type="presOf" srcId="{D239CA4C-627C-4602-A2C2-781AFB4D6071}" destId="{FE580BC3-F39F-463A-A831-ACBC48639AC7}" srcOrd="0" destOrd="0" presId="urn:microsoft.com/office/officeart/2005/8/layout/vList2"/>
    <dgm:cxn modelId="{7784024B-E700-41AF-B795-9772EC46925C}" srcId="{3A6D68C1-2D82-4C25-BF44-6C2B235ABCEB}" destId="{3B9D48E2-4BF8-4963-91BC-7095369FFFA9}" srcOrd="1" destOrd="0" parTransId="{85189C37-F55F-47CB-8EC9-168B57597F21}" sibTransId="{350D7CDF-1B73-4692-8781-1A3E5799B5FC}"/>
    <dgm:cxn modelId="{493A8282-8739-432F-AD07-9EA115F9916C}" type="presOf" srcId="{3A6D68C1-2D82-4C25-BF44-6C2B235ABCEB}" destId="{82A64A6C-E449-4DE3-8641-9E0B72D73480}" srcOrd="0" destOrd="0" presId="urn:microsoft.com/office/officeart/2005/8/layout/vList2"/>
    <dgm:cxn modelId="{5A6EFB8C-B501-4E96-ADF8-062D5C0C3514}" srcId="{3A6D68C1-2D82-4C25-BF44-6C2B235ABCEB}" destId="{D239CA4C-627C-4602-A2C2-781AFB4D6071}" srcOrd="0" destOrd="0" parTransId="{E4B47545-0756-4917-9CAD-D73B082CDBE6}" sibTransId="{DB44CAA2-490C-4E08-BEC9-72973A9A9B87}"/>
    <dgm:cxn modelId="{8FC648CE-86B1-4C07-B20E-73645665D724}" type="presParOf" srcId="{82A64A6C-E449-4DE3-8641-9E0B72D73480}" destId="{FE580BC3-F39F-463A-A831-ACBC48639AC7}" srcOrd="0" destOrd="0" presId="urn:microsoft.com/office/officeart/2005/8/layout/vList2"/>
    <dgm:cxn modelId="{6AC84B32-7602-4B81-80EA-9CB16C3F66D6}" type="presParOf" srcId="{82A64A6C-E449-4DE3-8641-9E0B72D73480}" destId="{3985E3B1-6F5E-470B-AE6C-EC0041D9E2B3}" srcOrd="1" destOrd="0" presId="urn:microsoft.com/office/officeart/2005/8/layout/vList2"/>
    <dgm:cxn modelId="{6BA7C284-E5E2-4014-89CF-87260A31A3CD}" type="presParOf" srcId="{82A64A6C-E449-4DE3-8641-9E0B72D73480}" destId="{E6F8F659-C50B-4EB0-9786-C291490F18F0}" srcOrd="2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B37E81B-23C9-4A92-927F-170405F8686D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E1E37DC-468A-448A-8783-3D754CBDF9F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r>
            <a:rPr lang="zh-CN" dirty="0"/>
            <a:t>华中科技大学 自动化学院</a:t>
          </a:r>
        </a:p>
      </dgm:t>
    </dgm:pt>
    <dgm:pt modelId="{F50E29EE-0F10-4AF0-A1DF-40C4167E0BB8}" type="parTrans" cxnId="{C2037DFE-8D01-43B3-89BF-5BECECFCB572}">
      <dgm:prSet/>
      <dgm:spPr/>
      <dgm:t>
        <a:bodyPr/>
        <a:lstStyle/>
        <a:p>
          <a:endParaRPr lang="zh-CN" altLang="en-US"/>
        </a:p>
      </dgm:t>
    </dgm:pt>
    <dgm:pt modelId="{579D46FF-DAB2-46ED-87BC-DBFF6A2BA1D5}" type="sibTrans" cxnId="{C2037DFE-8D01-43B3-89BF-5BECECFCB572}">
      <dgm:prSet/>
      <dgm:spPr/>
      <dgm:t>
        <a:bodyPr/>
        <a:lstStyle/>
        <a:p>
          <a:endParaRPr lang="zh-CN" altLang="en-US"/>
        </a:p>
      </dgm:t>
    </dgm:pt>
    <dgm:pt modelId="{11C902BC-CB50-4F6F-B8E9-5E7C155C7EED}">
      <dgm:prSet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dirty="0"/>
            <a:t>School of Automation. </a:t>
          </a:r>
          <a:endParaRPr lang="zh-CN" altLang="en-US" dirty="0"/>
        </a:p>
      </dgm:t>
    </dgm:pt>
    <dgm:pt modelId="{C8D8D4D2-9626-4ADE-A4B4-3D3E68978FB4}" type="parTrans" cxnId="{D5F286D1-D5E0-4D76-A829-47D135CBB9CF}">
      <dgm:prSet/>
      <dgm:spPr/>
      <dgm:t>
        <a:bodyPr/>
        <a:lstStyle/>
        <a:p>
          <a:endParaRPr lang="zh-CN" altLang="en-US"/>
        </a:p>
      </dgm:t>
    </dgm:pt>
    <dgm:pt modelId="{BC8F7F53-FE0B-40E9-A745-AFFF053BA28D}" type="sibTrans" cxnId="{D5F286D1-D5E0-4D76-A829-47D135CBB9CF}">
      <dgm:prSet/>
      <dgm:spPr/>
      <dgm:t>
        <a:bodyPr/>
        <a:lstStyle/>
        <a:p>
          <a:endParaRPr lang="zh-CN" altLang="en-US"/>
        </a:p>
      </dgm:t>
    </dgm:pt>
    <dgm:pt modelId="{FB857D8C-8032-44E9-8558-87B00B82F292}">
      <dgm:prSet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altLang="zh-CN" dirty="0" err="1"/>
            <a:t>Huazhong</a:t>
          </a:r>
          <a:r>
            <a:rPr lang="en-US" altLang="zh-CN" dirty="0"/>
            <a:t> University of Science and Technology</a:t>
          </a:r>
          <a:endParaRPr lang="zh-CN" altLang="en-US" dirty="0"/>
        </a:p>
      </dgm:t>
    </dgm:pt>
    <dgm:pt modelId="{64F16259-8150-4185-AC61-FFEC9BBD1607}" type="parTrans" cxnId="{ACC3364D-674A-4B2A-9094-86CB7E1DD985}">
      <dgm:prSet/>
      <dgm:spPr/>
      <dgm:t>
        <a:bodyPr/>
        <a:lstStyle/>
        <a:p>
          <a:endParaRPr lang="zh-CN" altLang="en-US"/>
        </a:p>
      </dgm:t>
    </dgm:pt>
    <dgm:pt modelId="{3DE44724-D92E-4A80-873F-C89CA90B26D1}" type="sibTrans" cxnId="{ACC3364D-674A-4B2A-9094-86CB7E1DD985}">
      <dgm:prSet/>
      <dgm:spPr/>
      <dgm:t>
        <a:bodyPr/>
        <a:lstStyle/>
        <a:p>
          <a:endParaRPr lang="zh-CN" altLang="en-US"/>
        </a:p>
      </dgm:t>
    </dgm:pt>
    <dgm:pt modelId="{4F8582A4-0261-4A6C-AD6D-D5E927DF2E32}" type="pres">
      <dgm:prSet presAssocID="{0B37E81B-23C9-4A92-927F-170405F8686D}" presName="linear" presStyleCnt="0">
        <dgm:presLayoutVars>
          <dgm:dir/>
          <dgm:animLvl val="lvl"/>
          <dgm:resizeHandles val="exact"/>
        </dgm:presLayoutVars>
      </dgm:prSet>
      <dgm:spPr/>
    </dgm:pt>
    <dgm:pt modelId="{B26E383F-092C-4D49-A06F-FD18025120B3}" type="pres">
      <dgm:prSet presAssocID="{2E1E37DC-468A-448A-8783-3D754CBDF9F9}" presName="parentLin" presStyleCnt="0"/>
      <dgm:spPr/>
    </dgm:pt>
    <dgm:pt modelId="{E38D7B37-EF44-4B02-8405-95C42A089FFB}" type="pres">
      <dgm:prSet presAssocID="{2E1E37DC-468A-448A-8783-3D754CBDF9F9}" presName="parentLeftMargin" presStyleLbl="node1" presStyleIdx="0" presStyleCnt="1"/>
      <dgm:spPr/>
    </dgm:pt>
    <dgm:pt modelId="{CC64CCE8-5F47-43D2-BD93-B001CA72CD2E}" type="pres">
      <dgm:prSet presAssocID="{2E1E37DC-468A-448A-8783-3D754CBDF9F9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A2D1610A-7C58-4879-9E25-3E40F57FA03E}" type="pres">
      <dgm:prSet presAssocID="{2E1E37DC-468A-448A-8783-3D754CBDF9F9}" presName="negativeSpace" presStyleCnt="0"/>
      <dgm:spPr/>
    </dgm:pt>
    <dgm:pt modelId="{58EBF8D2-FC9D-4CD0-BC7B-9CFC7FAE33A3}" type="pres">
      <dgm:prSet presAssocID="{2E1E37DC-468A-448A-8783-3D754CBDF9F9}" presName="childText" presStyleLbl="conFgAcc1" presStyleIdx="0" presStyleCnt="1" custLinFactNeighborY="-42978">
        <dgm:presLayoutVars>
          <dgm:bulletEnabled val="1"/>
        </dgm:presLayoutVars>
      </dgm:prSet>
      <dgm:spPr/>
    </dgm:pt>
  </dgm:ptLst>
  <dgm:cxnLst>
    <dgm:cxn modelId="{6E86510E-9E17-408A-B85C-8A8C6134718D}" type="presOf" srcId="{2E1E37DC-468A-448A-8783-3D754CBDF9F9}" destId="{E38D7B37-EF44-4B02-8405-95C42A089FFB}" srcOrd="0" destOrd="0" presId="urn:microsoft.com/office/officeart/2005/8/layout/list1"/>
    <dgm:cxn modelId="{ACC3364D-674A-4B2A-9094-86CB7E1DD985}" srcId="{2E1E37DC-468A-448A-8783-3D754CBDF9F9}" destId="{FB857D8C-8032-44E9-8558-87B00B82F292}" srcOrd="1" destOrd="0" parTransId="{64F16259-8150-4185-AC61-FFEC9BBD1607}" sibTransId="{3DE44724-D92E-4A80-873F-C89CA90B26D1}"/>
    <dgm:cxn modelId="{7FED8E97-350B-4AC9-9B19-A44AC75157B6}" type="presOf" srcId="{FB857D8C-8032-44E9-8558-87B00B82F292}" destId="{58EBF8D2-FC9D-4CD0-BC7B-9CFC7FAE33A3}" srcOrd="0" destOrd="1" presId="urn:microsoft.com/office/officeart/2005/8/layout/list1"/>
    <dgm:cxn modelId="{3CF841C9-16DD-40B3-9865-11326D2C1BE8}" type="presOf" srcId="{2E1E37DC-468A-448A-8783-3D754CBDF9F9}" destId="{CC64CCE8-5F47-43D2-BD93-B001CA72CD2E}" srcOrd="1" destOrd="0" presId="urn:microsoft.com/office/officeart/2005/8/layout/list1"/>
    <dgm:cxn modelId="{D5F286D1-D5E0-4D76-A829-47D135CBB9CF}" srcId="{2E1E37DC-468A-448A-8783-3D754CBDF9F9}" destId="{11C902BC-CB50-4F6F-B8E9-5E7C155C7EED}" srcOrd="0" destOrd="0" parTransId="{C8D8D4D2-9626-4ADE-A4B4-3D3E68978FB4}" sibTransId="{BC8F7F53-FE0B-40E9-A745-AFFF053BA28D}"/>
    <dgm:cxn modelId="{D7E365D8-7601-4D87-B10F-39B92A6578A1}" type="presOf" srcId="{0B37E81B-23C9-4A92-927F-170405F8686D}" destId="{4F8582A4-0261-4A6C-AD6D-D5E927DF2E32}" srcOrd="0" destOrd="0" presId="urn:microsoft.com/office/officeart/2005/8/layout/list1"/>
    <dgm:cxn modelId="{D16356F2-66CB-4D1D-904E-F5D017AFF677}" type="presOf" srcId="{11C902BC-CB50-4F6F-B8E9-5E7C155C7EED}" destId="{58EBF8D2-FC9D-4CD0-BC7B-9CFC7FAE33A3}" srcOrd="0" destOrd="0" presId="urn:microsoft.com/office/officeart/2005/8/layout/list1"/>
    <dgm:cxn modelId="{C2037DFE-8D01-43B3-89BF-5BECECFCB572}" srcId="{0B37E81B-23C9-4A92-927F-170405F8686D}" destId="{2E1E37DC-468A-448A-8783-3D754CBDF9F9}" srcOrd="0" destOrd="0" parTransId="{F50E29EE-0F10-4AF0-A1DF-40C4167E0BB8}" sibTransId="{579D46FF-DAB2-46ED-87BC-DBFF6A2BA1D5}"/>
    <dgm:cxn modelId="{6700DBD0-14C2-41BE-B155-CFEFA2C00B1F}" type="presParOf" srcId="{4F8582A4-0261-4A6C-AD6D-D5E927DF2E32}" destId="{B26E383F-092C-4D49-A06F-FD18025120B3}" srcOrd="0" destOrd="0" presId="urn:microsoft.com/office/officeart/2005/8/layout/list1"/>
    <dgm:cxn modelId="{4DB4E47D-9897-4294-89CF-E25056081E9A}" type="presParOf" srcId="{B26E383F-092C-4D49-A06F-FD18025120B3}" destId="{E38D7B37-EF44-4B02-8405-95C42A089FFB}" srcOrd="0" destOrd="0" presId="urn:microsoft.com/office/officeart/2005/8/layout/list1"/>
    <dgm:cxn modelId="{A54A4201-278E-4D7E-ADB2-D620DBD67973}" type="presParOf" srcId="{B26E383F-092C-4D49-A06F-FD18025120B3}" destId="{CC64CCE8-5F47-43D2-BD93-B001CA72CD2E}" srcOrd="1" destOrd="0" presId="urn:microsoft.com/office/officeart/2005/8/layout/list1"/>
    <dgm:cxn modelId="{7631CC88-6D62-401B-B3F6-EA1B89B282C4}" type="presParOf" srcId="{4F8582A4-0261-4A6C-AD6D-D5E927DF2E32}" destId="{A2D1610A-7C58-4879-9E25-3E40F57FA03E}" srcOrd="1" destOrd="0" presId="urn:microsoft.com/office/officeart/2005/8/layout/list1"/>
    <dgm:cxn modelId="{B16F92B0-A10F-45BE-8599-9B0083BF25F2}" type="presParOf" srcId="{4F8582A4-0261-4A6C-AD6D-D5E927DF2E32}" destId="{58EBF8D2-FC9D-4CD0-BC7B-9CFC7FAE33A3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35E6E1D-4C5E-407A-A3C6-EA82D0CEBE2E}" type="doc">
      <dgm:prSet loTypeId="urn:diagrams.loki3.com/TabbedArc+Icon" loCatId="officeonlin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142D19BE-0AD9-4FF4-B2CA-6342FE588EA0}">
      <dgm:prSet/>
      <dgm:spPr>
        <a:solidFill>
          <a:srgbClr val="92D050"/>
        </a:solidFill>
      </dgm:spPr>
      <dgm:t>
        <a:bodyPr/>
        <a:lstStyle/>
        <a:p>
          <a:pPr rtl="0"/>
          <a:r>
            <a:rPr lang="zh-CN" dirty="0">
              <a:solidFill>
                <a:schemeClr val="bg1"/>
              </a:solidFill>
            </a:rPr>
            <a:t>蔡超 </a:t>
          </a:r>
          <a:r>
            <a:rPr lang="en-US" dirty="0">
              <a:solidFill>
                <a:schemeClr val="bg1"/>
              </a:solidFill>
            </a:rPr>
            <a:t>caichao@hust.edu.cn</a:t>
          </a:r>
          <a:endParaRPr lang="zh-CN" dirty="0">
            <a:solidFill>
              <a:schemeClr val="bg1"/>
            </a:solidFill>
          </a:endParaRPr>
        </a:p>
      </dgm:t>
    </dgm:pt>
    <dgm:pt modelId="{83FC8CE9-7FB1-47B4-9D66-C07C53C503EF}" type="parTrans" cxnId="{8C04AB8C-831D-4426-9187-6D5DD547750D}">
      <dgm:prSet/>
      <dgm:spPr/>
      <dgm:t>
        <a:bodyPr/>
        <a:lstStyle/>
        <a:p>
          <a:endParaRPr lang="zh-CN" altLang="en-US"/>
        </a:p>
      </dgm:t>
    </dgm:pt>
    <dgm:pt modelId="{37DA17BB-213C-45AB-85AA-7BF4859734A1}" type="sibTrans" cxnId="{8C04AB8C-831D-4426-9187-6D5DD547750D}">
      <dgm:prSet/>
      <dgm:spPr/>
      <dgm:t>
        <a:bodyPr/>
        <a:lstStyle/>
        <a:p>
          <a:endParaRPr lang="zh-CN" altLang="en-US"/>
        </a:p>
      </dgm:t>
    </dgm:pt>
    <dgm:pt modelId="{1C920E6D-CF53-494F-90E0-0E01049EB1E7}" type="pres">
      <dgm:prSet presAssocID="{335E6E1D-4C5E-407A-A3C6-EA82D0CEBE2E}" presName="Name0" presStyleCnt="0">
        <dgm:presLayoutVars>
          <dgm:dir/>
          <dgm:resizeHandles val="exact"/>
        </dgm:presLayoutVars>
      </dgm:prSet>
      <dgm:spPr/>
    </dgm:pt>
    <dgm:pt modelId="{D6D88D6F-3BA6-4879-92AC-1EC0DACA8BAC}" type="pres">
      <dgm:prSet presAssocID="{142D19BE-0AD9-4FF4-B2CA-6342FE588EA0}" presName="one" presStyleLbl="node1" presStyleIdx="0" presStyleCnt="1" custScaleX="275269" custRadScaleRad="66880" custRadScaleInc="1798">
        <dgm:presLayoutVars>
          <dgm:bulletEnabled val="1"/>
        </dgm:presLayoutVars>
      </dgm:prSet>
      <dgm:spPr/>
    </dgm:pt>
  </dgm:ptLst>
  <dgm:cxnLst>
    <dgm:cxn modelId="{8C04AB8C-831D-4426-9187-6D5DD547750D}" srcId="{335E6E1D-4C5E-407A-A3C6-EA82D0CEBE2E}" destId="{142D19BE-0AD9-4FF4-B2CA-6342FE588EA0}" srcOrd="0" destOrd="0" parTransId="{83FC8CE9-7FB1-47B4-9D66-C07C53C503EF}" sibTransId="{37DA17BB-213C-45AB-85AA-7BF4859734A1}"/>
    <dgm:cxn modelId="{CFBA7EC0-06C8-4E20-8966-9DDD4A443F2E}" type="presOf" srcId="{142D19BE-0AD9-4FF4-B2CA-6342FE588EA0}" destId="{D6D88D6F-3BA6-4879-92AC-1EC0DACA8BAC}" srcOrd="0" destOrd="0" presId="urn:diagrams.loki3.com/TabbedArc+Icon"/>
    <dgm:cxn modelId="{D23C01C9-5150-4622-A6A7-508882BF5F64}" type="presOf" srcId="{335E6E1D-4C5E-407A-A3C6-EA82D0CEBE2E}" destId="{1C920E6D-CF53-494F-90E0-0E01049EB1E7}" srcOrd="0" destOrd="0" presId="urn:diagrams.loki3.com/TabbedArc+Icon"/>
    <dgm:cxn modelId="{9D704937-81FE-4E78-93C8-B66FF909115E}" type="presParOf" srcId="{1C920E6D-CF53-494F-90E0-0E01049EB1E7}" destId="{D6D88D6F-3BA6-4879-92AC-1EC0DACA8BAC}" srcOrd="0" destOrd="0" presId="urn:diagrams.loki3.com/TabbedArc+Icon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580BC3-F39F-463A-A831-ACBC48639AC7}">
      <dsp:nvSpPr>
        <dsp:cNvPr id="0" name=""/>
        <dsp:cNvSpPr/>
      </dsp:nvSpPr>
      <dsp:spPr>
        <a:xfrm>
          <a:off x="0" y="20184"/>
          <a:ext cx="3734066" cy="60489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30000"/>
                <a:satMod val="250000"/>
              </a:schemeClr>
            </a:gs>
            <a:gs pos="72000">
              <a:schemeClr val="accent1">
                <a:hueOff val="0"/>
                <a:satOff val="0"/>
                <a:lumOff val="0"/>
                <a:alphaOff val="0"/>
                <a:tint val="75000"/>
                <a:satMod val="21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85000"/>
                <a:satMod val="210000"/>
              </a:schemeClr>
            </a:gs>
          </a:gsLst>
          <a:lin ang="5400000" scaled="1"/>
        </a:gradFill>
        <a:ln>
          <a:noFill/>
        </a:ln>
        <a:effectLst>
          <a:outerShdw blurRad="76200" dist="50800" dir="5400000" rotWithShape="0">
            <a:srgbClr val="4E3B30">
              <a:alpha val="60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kern="1200" dirty="0"/>
            <a:t>计算方法</a:t>
          </a:r>
          <a:endParaRPr lang="zh-CN" sz="2200" kern="1200" dirty="0"/>
        </a:p>
      </dsp:txBody>
      <dsp:txXfrm>
        <a:off x="29528" y="49712"/>
        <a:ext cx="3675010" cy="545834"/>
      </dsp:txXfrm>
    </dsp:sp>
    <dsp:sp modelId="{E6F8F659-C50B-4EB0-9786-C291490F18F0}">
      <dsp:nvSpPr>
        <dsp:cNvPr id="0" name=""/>
        <dsp:cNvSpPr/>
      </dsp:nvSpPr>
      <dsp:spPr>
        <a:xfrm>
          <a:off x="0" y="529834"/>
          <a:ext cx="3734066" cy="60489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30000"/>
                <a:satMod val="250000"/>
              </a:schemeClr>
            </a:gs>
            <a:gs pos="72000">
              <a:schemeClr val="accent1">
                <a:hueOff val="0"/>
                <a:satOff val="0"/>
                <a:lumOff val="0"/>
                <a:alphaOff val="0"/>
                <a:tint val="75000"/>
                <a:satMod val="21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85000"/>
                <a:satMod val="210000"/>
              </a:schemeClr>
            </a:gs>
          </a:gsLst>
          <a:lin ang="5400000" scaled="1"/>
        </a:gradFill>
        <a:ln>
          <a:noFill/>
        </a:ln>
        <a:effectLst>
          <a:outerShdw blurRad="76200" dist="50800" dir="5400000" rotWithShape="0">
            <a:srgbClr val="4E3B30">
              <a:alpha val="60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/>
            <a:t>Computational Method</a:t>
          </a:r>
          <a:endParaRPr lang="zh-CN" sz="2200" kern="1200" dirty="0"/>
        </a:p>
      </dsp:txBody>
      <dsp:txXfrm>
        <a:off x="29528" y="559362"/>
        <a:ext cx="3675010" cy="54583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EBF8D2-FC9D-4CD0-BC7B-9CFC7FAE33A3}">
      <dsp:nvSpPr>
        <dsp:cNvPr id="0" name=""/>
        <dsp:cNvSpPr/>
      </dsp:nvSpPr>
      <dsp:spPr>
        <a:xfrm>
          <a:off x="0" y="330028"/>
          <a:ext cx="6400800" cy="1134000"/>
        </a:xfrm>
        <a:prstGeom prst="rect">
          <a:avLst/>
        </a:prstGeom>
        <a:gradFill rotWithShape="1">
          <a:gsLst>
            <a:gs pos="0">
              <a:schemeClr val="accent1">
                <a:tint val="30000"/>
                <a:satMod val="250000"/>
              </a:schemeClr>
            </a:gs>
            <a:gs pos="72000">
              <a:schemeClr val="accent1">
                <a:tint val="75000"/>
                <a:satMod val="210000"/>
              </a:schemeClr>
            </a:gs>
            <a:gs pos="100000">
              <a:schemeClr val="accent1">
                <a:tint val="85000"/>
                <a:satMod val="210000"/>
              </a:schemeClr>
            </a:gs>
          </a:gsLst>
          <a:lin ang="5400000" scaled="1"/>
        </a:gradFill>
        <a:ln w="10000" cap="flat" cmpd="sng" algn="ctr">
          <a:solidFill>
            <a:schemeClr val="accent1"/>
          </a:solidFill>
          <a:prstDash val="solid"/>
        </a:ln>
        <a:effectLst>
          <a:outerShdw blurRad="76200" dist="50800" dir="5400000" rotWithShape="0">
            <a:srgbClr val="4E3B30">
              <a:alpha val="60000"/>
            </a:srgbClr>
          </a:outerShdw>
        </a:effectLst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496773" tIns="416560" rIns="496773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2000" kern="1200" dirty="0"/>
            <a:t>School of Automation. </a:t>
          </a:r>
          <a:endParaRPr lang="zh-CN" alt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2000" kern="1200" dirty="0" err="1"/>
            <a:t>Huazhong</a:t>
          </a:r>
          <a:r>
            <a:rPr lang="en-US" altLang="zh-CN" sz="2000" kern="1200" dirty="0"/>
            <a:t> University of Science and Technology</a:t>
          </a:r>
          <a:endParaRPr lang="zh-CN" altLang="en-US" sz="2000" kern="1200" dirty="0"/>
        </a:p>
      </dsp:txBody>
      <dsp:txXfrm>
        <a:off x="0" y="330028"/>
        <a:ext cx="6400800" cy="1134000"/>
      </dsp:txXfrm>
    </dsp:sp>
    <dsp:sp modelId="{CC64CCE8-5F47-43D2-BD93-B001CA72CD2E}">
      <dsp:nvSpPr>
        <dsp:cNvPr id="0" name=""/>
        <dsp:cNvSpPr/>
      </dsp:nvSpPr>
      <dsp:spPr>
        <a:xfrm>
          <a:off x="320040" y="161699"/>
          <a:ext cx="4480560" cy="590400"/>
        </a:xfrm>
        <a:prstGeom prst="roundRect">
          <a:avLst/>
        </a:prstGeom>
        <a:gradFill rotWithShape="1">
          <a:gsLst>
            <a:gs pos="0">
              <a:schemeClr val="accent6">
                <a:tint val="30000"/>
                <a:satMod val="250000"/>
              </a:schemeClr>
            </a:gs>
            <a:gs pos="72000">
              <a:schemeClr val="accent6">
                <a:tint val="75000"/>
                <a:satMod val="210000"/>
              </a:schemeClr>
            </a:gs>
            <a:gs pos="100000">
              <a:schemeClr val="accent6">
                <a:tint val="85000"/>
                <a:satMod val="210000"/>
              </a:schemeClr>
            </a:gs>
          </a:gsLst>
          <a:lin ang="5400000" scaled="1"/>
        </a:gradFill>
        <a:ln w="10000" cap="flat" cmpd="sng" algn="ctr">
          <a:solidFill>
            <a:schemeClr val="accent6"/>
          </a:solidFill>
          <a:prstDash val="solid"/>
        </a:ln>
        <a:effectLst>
          <a:outerShdw blurRad="76200" dist="50800" dir="5400000" rotWithShape="0">
            <a:srgbClr val="4E3B30">
              <a:alpha val="60000"/>
            </a:srgbClr>
          </a:outerShdw>
        </a:effectLst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169355" tIns="0" rIns="169355" bIns="0" numCol="1" spcCol="1270" anchor="ctr" anchorCtr="0">
          <a:noAutofit/>
        </a:bodyPr>
        <a:lstStyle/>
        <a:p>
          <a:pPr marL="0" lvl="0" indent="0" algn="l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华中科技大学 自动化学院</a:t>
          </a:r>
        </a:p>
      </dsp:txBody>
      <dsp:txXfrm>
        <a:off x="348861" y="190520"/>
        <a:ext cx="4422918" cy="53275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D88D6F-3BA6-4879-92AC-1EC0DACA8BAC}">
      <dsp:nvSpPr>
        <dsp:cNvPr id="0" name=""/>
        <dsp:cNvSpPr/>
      </dsp:nvSpPr>
      <dsp:spPr>
        <a:xfrm>
          <a:off x="3676" y="1068"/>
          <a:ext cx="2732627" cy="645262"/>
        </a:xfrm>
        <a:prstGeom prst="round2Same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24130" rIns="72390" bIns="2413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>
              <a:solidFill>
                <a:schemeClr val="bg1"/>
              </a:solidFill>
            </a:rPr>
            <a:t>蔡超 </a:t>
          </a:r>
          <a:r>
            <a:rPr lang="en-US" sz="1900" kern="1200" dirty="0">
              <a:solidFill>
                <a:schemeClr val="bg1"/>
              </a:solidFill>
            </a:rPr>
            <a:t>caichao@hust.edu.cn</a:t>
          </a:r>
          <a:endParaRPr lang="zh-CN" sz="1900" kern="1200" dirty="0">
            <a:solidFill>
              <a:schemeClr val="bg1"/>
            </a:solidFill>
          </a:endParaRPr>
        </a:p>
      </dsp:txBody>
      <dsp:txXfrm>
        <a:off x="35175" y="32567"/>
        <a:ext cx="2669629" cy="61376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diagrams.loki3.com/TabbedArc+Icon">
  <dgm:title val="标签式拱形"/>
  <dgm:desc val="用于显示一系列相关项以拱形围绕在公共区域周围。非常适合于少量的文本。"/>
  <dgm:catLst>
    <dgm:cat type="relationship" pri="20500"/>
    <dgm:cat type="officeonline" pri="4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ch" ptType="node" func="cnt" op="equ" val="1">
        <dgm:alg type="cycle"/>
      </dgm:if>
      <dgm:else name="Name3">
        <dgm:choose name="Name4">
          <dgm:if name="Name5" axis="ch" ptType="node" func="cnt" op="lte" val="3">
            <dgm:choose name="Name6">
              <dgm:if name="Name7" func="var" arg="dir" op="equ" val="norm">
                <dgm:alg type="cycle">
                  <dgm:param type="stAng" val="-40"/>
                  <dgm:param type="spanAng" val="80"/>
                  <dgm:param type="rotPath" val="alongPath"/>
                </dgm:alg>
              </dgm:if>
              <dgm:else name="Name8">
                <dgm:alg type="cycle">
                  <dgm:param type="stAng" val="40"/>
                  <dgm:param type="spanAng" val="-80"/>
                  <dgm:param type="rotPath" val="alongPath"/>
                </dgm:alg>
              </dgm:else>
            </dgm:choose>
          </dgm:if>
          <dgm:else name="Name9">
            <dgm:choose name="Name10">
              <dgm:if name="Name11" func="var" arg="dir" op="equ" val="norm">
                <dgm:alg type="cycle">
                  <dgm:param type="stAng" val="-60"/>
                  <dgm:param type="spanAng" val="120"/>
                  <dgm:param type="rotPath" val="alongPath"/>
                </dgm:alg>
              </dgm:if>
              <dgm:else name="Name12">
                <dgm:alg type="cycle">
                  <dgm:param type="stAng" val="60"/>
                  <dgm:param type="spanAng" val="-120"/>
                  <dgm:param type="rotPath" val="alongPath"/>
                </dgm:alg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hoose name="Name13">
      <dgm:if name="Name14" axis="ch" ptType="node" func="cnt" op="equ" val="2">
        <dgm:constrLst>
          <dgm:constr type="w" for="ch" ptType="node" refType="w"/>
          <dgm:constr type="primFontSz" for="ch" ptType="node" op="equ" val="65"/>
          <dgm:constr type="sibSp" refType="w" fact="0.22"/>
        </dgm:constrLst>
      </dgm:if>
      <dgm:else name="Name15">
        <dgm:constrLst>
          <dgm:constr type="w" for="ch" ptType="node" refType="w"/>
          <dgm:constr type="primFontSz" for="ch" ptType="node" op="equ" val="65"/>
          <dgm:constr type="sibSp" refType="w" fact="0.14"/>
        </dgm:constrLst>
      </dgm:else>
    </dgm:choose>
    <dgm:ruleLst/>
    <dgm:forEach name="Name16" axis="ch" ptType="node">
      <dgm:choose name="Name17">
        <dgm:if name="Name18" axis="par ch" ptType="doc node" func="cnt" op="equ" val="1">
          <dgm:layoutNode name="one">
            <dgm:varLst>
              <dgm:bulletEnabled val="1"/>
            </dgm:varLst>
            <dgm:alg type="tx"/>
            <dgm:shape xmlns:r="http://schemas.openxmlformats.org/officeDocument/2006/relationships" type="round2SameRect" r:blip="">
              <dgm:adjLst/>
            </dgm:shape>
            <dgm:presOf axis="desOrSelf" ptType="node"/>
            <dgm:constrLst>
              <dgm:constr type="h" refType="w" fact="0.65"/>
              <dgm:constr type="tMarg" refType="primFontSz" fact="0.1"/>
              <dgm:constr type="bMarg" refType="primFontSz" fact="0.1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9">
          <dgm:layoutNode name="twoplus">
            <dgm:varLst>
              <dgm:bulletEnabled val="1"/>
            </dgm:varLst>
            <dgm:alg type="tx">
              <dgm:param type="autoTxRot" val="grav"/>
            </dgm:alg>
            <dgm:shape xmlns:r="http://schemas.openxmlformats.org/officeDocument/2006/relationships" type="round2SameRect" r:blip="">
              <dgm:adjLst/>
            </dgm:shape>
            <dgm:presOf axis="desOrSelf" ptType="node"/>
            <dgm:constrLst>
              <dgm:constr type="h" refType="w" fact="0.65"/>
              <dgm:constr type="tMarg" refType="primFontSz" fact="0.1"/>
              <dgm:constr type="bMarg" refType="primFontSz" fact="0.1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4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9D0D02-6081-495D-BBFF-48C0A11B8B04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A9F242-41D9-4501-92CD-FF4235D07A6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2742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标题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5A199E-20F2-45BF-AF34-7BF2BA08E5E5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5FE0C4DF-D85E-47F0-B18C-BF5CD65D27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5A199E-20F2-45BF-AF34-7BF2BA08E5E5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0C4DF-D85E-47F0-B18C-BF5CD65D27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5A199E-20F2-45BF-AF34-7BF2BA08E5E5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0C4DF-D85E-47F0-B18C-BF5CD65D27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A757875-9DAF-4995-8CCA-62BE1E05085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50513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B880A5A5-AD82-4077-8F7B-B14373A2CD75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  <a:lum bright="-10000" contrast="-40000"/>
          </a:blip>
          <a:stretch>
            <a:fillRect/>
          </a:stretch>
        </p:blipFill>
        <p:spPr>
          <a:xfrm>
            <a:off x="1" y="5214950"/>
            <a:ext cx="1472173" cy="16430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214422"/>
            <a:ext cx="7772400" cy="1470025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1733" y="2759581"/>
            <a:ext cx="6100534" cy="1740989"/>
          </a:xfrm>
        </p:spPr>
        <p:txBody>
          <a:bodyPr/>
          <a:lstStyle>
            <a:lvl1pPr marL="0" indent="0" algn="ctr">
              <a:buNone/>
              <a:defRPr lang="zh-CN" altLang="en-US" dirty="0">
                <a:effectLst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5214C589-75B9-40D7-8DE5-57812BDA4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893E35-B8E9-47C1-BB38-006DB2C2849C}" type="datetimeFigureOut">
              <a:rPr lang="zh-CN" altLang="en-US"/>
              <a:pPr>
                <a:defRPr/>
              </a:pPr>
              <a:t>2021/5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CEBEFC94-FCC2-4857-8F4D-4FAD0512C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分析简明教程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A1BB589E-5060-421A-B608-A18DAD0E9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0108B32-3F9D-4585-A8DF-93EBE3D1F33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280795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08AB6EB3-0293-48D4-A0F5-764156C0C7A7}"/>
              </a:ext>
            </a:extLst>
          </p:cNvPr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3427B0D-14FF-48BE-8217-6869C846071E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4C4F47B1-7143-459E-B3D0-6351E2C19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193CED-B9A5-45D4-B7F2-C5E013F2D1B6}" type="datetimeFigureOut">
              <a:rPr lang="zh-CN" altLang="en-US"/>
              <a:pPr>
                <a:defRPr/>
              </a:pPr>
              <a:t>2021/5/7</a:t>
            </a:fld>
            <a:endParaRPr lang="zh-CN" altLang="en-US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E61B351C-5D0A-4AFF-A949-CE92C038BD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分析简明教程</a:t>
            </a: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33388BFA-AE22-47FA-9FCC-DD2E765EF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25BBB5E-1DB5-48A7-B45C-8AC7B12EC8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16985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5342F51D-C9C8-4E91-8979-2C9361E83C65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bg2"/>
              <a:srgbClr val="FFF1C1"/>
            </a:duotone>
            <a:lum bright="-10000" contrast="-30000"/>
          </a:blip>
          <a:stretch>
            <a:fillRect/>
          </a:stretch>
        </p:blipFill>
        <p:spPr>
          <a:xfrm>
            <a:off x="7480636" y="0"/>
            <a:ext cx="1663364" cy="235743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143369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643182"/>
            <a:ext cx="7772400" cy="1500187"/>
          </a:xfrm>
        </p:spPr>
        <p:txBody>
          <a:bodyPr anchor="b"/>
          <a:lstStyle>
            <a:lvl1pPr marL="0" indent="0">
              <a:buNone/>
              <a:defRPr lang="zh-CN" altLang="en-US" sz="2800" smtClean="0">
                <a:effectLst/>
              </a:defRPr>
            </a:lvl1pPr>
            <a:lvl2pPr marL="457200" indent="0">
              <a:buNone/>
              <a:defRPr lang="zh-CN" altLang="en-US" sz="2400" smtClean="0">
                <a:effectLst/>
              </a:defRPr>
            </a:lvl2pPr>
            <a:lvl3pPr marL="914400" indent="0">
              <a:buNone/>
              <a:defRPr lang="zh-CN" altLang="en-US" sz="2000" smtClean="0">
                <a:effectLst/>
              </a:defRPr>
            </a:lvl3pPr>
            <a:lvl4pPr marL="1371600" indent="0">
              <a:buNone/>
              <a:defRPr lang="zh-CN" altLang="en-US" sz="1600" smtClean="0">
                <a:effectLst/>
              </a:defRPr>
            </a:lvl4pPr>
            <a:lvl5pPr marL="1828800" indent="0">
              <a:buNone/>
              <a:defRPr lang="zh-CN" altLang="en-US" sz="1400" dirty="0" smtClean="0">
                <a:effectLst/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51076C3-E2E3-49E6-B3A1-0DA674BE99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7E34CF-80C9-49C5-A5BF-C2FEA771CF73}" type="datetimeFigureOut">
              <a:rPr lang="zh-CN" altLang="en-US"/>
              <a:pPr>
                <a:defRPr/>
              </a:pPr>
              <a:t>2021/5/7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9CC5142F-D05E-4BBC-A02A-1BE0D0BC84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分析简明教程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DC98414E-68F7-465F-8CBA-E0C509082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E3E2819-8E7D-4C82-B11A-6B181C0BDA0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955106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D4703981-7EE8-4086-BF4A-210D45171081}"/>
              </a:ext>
            </a:extLst>
          </p:cNvPr>
          <p:cNvSpPr/>
          <p:nvPr/>
        </p:nvSpPr>
        <p:spPr>
          <a:xfrm>
            <a:off x="0" y="0"/>
            <a:ext cx="6552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9B9DCA7-A3A7-4D15-9B74-92089CC068DF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4">
            <a:extLst>
              <a:ext uri="{FF2B5EF4-FFF2-40B4-BE49-F238E27FC236}">
                <a16:creationId xmlns:a16="http://schemas.microsoft.com/office/drawing/2014/main" id="{5EE01075-177D-43A7-9E1D-4F7929DD24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BF87E7-5737-494D-B31E-8D0BD672B849}" type="datetimeFigureOut">
              <a:rPr lang="zh-CN" altLang="en-US"/>
              <a:pPr>
                <a:defRPr/>
              </a:pPr>
              <a:t>2021/5/7</a:t>
            </a:fld>
            <a:endParaRPr lang="zh-CN" altLang="en-US"/>
          </a:p>
        </p:txBody>
      </p:sp>
      <p:sp>
        <p:nvSpPr>
          <p:cNvPr id="8" name="页脚占位符 5">
            <a:extLst>
              <a:ext uri="{FF2B5EF4-FFF2-40B4-BE49-F238E27FC236}">
                <a16:creationId xmlns:a16="http://schemas.microsoft.com/office/drawing/2014/main" id="{3593A563-EB33-4D89-B9B8-CE9FFD50EF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分析简明教程</a:t>
            </a:r>
          </a:p>
        </p:txBody>
      </p:sp>
      <p:sp>
        <p:nvSpPr>
          <p:cNvPr id="9" name="灯片编号占位符 6">
            <a:extLst>
              <a:ext uri="{FF2B5EF4-FFF2-40B4-BE49-F238E27FC236}">
                <a16:creationId xmlns:a16="http://schemas.microsoft.com/office/drawing/2014/main" id="{562F9C02-2850-4128-8080-E5097720E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8BD088B-78AC-4E6D-B097-FF8C80652EF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90843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58884A8D-104F-4C60-81EA-0410CA5651BF}"/>
              </a:ext>
            </a:extLst>
          </p:cNvPr>
          <p:cNvSpPr/>
          <p:nvPr/>
        </p:nvSpPr>
        <p:spPr>
          <a:xfrm>
            <a:off x="0" y="0"/>
            <a:ext cx="6408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64AD541-8D6C-45F5-8140-28D84966D61F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9" name="日期占位符 6">
            <a:extLst>
              <a:ext uri="{FF2B5EF4-FFF2-40B4-BE49-F238E27FC236}">
                <a16:creationId xmlns:a16="http://schemas.microsoft.com/office/drawing/2014/main" id="{DB1C132F-8556-4689-A8E2-9C7D12FC59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CFBF54-9D22-42C1-8C85-B8EBA5985837}" type="datetimeFigureOut">
              <a:rPr lang="zh-CN" altLang="en-US"/>
              <a:pPr>
                <a:defRPr/>
              </a:pPr>
              <a:t>2021/5/7</a:t>
            </a:fld>
            <a:endParaRPr lang="zh-CN" altLang="en-US"/>
          </a:p>
        </p:txBody>
      </p:sp>
      <p:sp>
        <p:nvSpPr>
          <p:cNvPr id="10" name="页脚占位符 7">
            <a:extLst>
              <a:ext uri="{FF2B5EF4-FFF2-40B4-BE49-F238E27FC236}">
                <a16:creationId xmlns:a16="http://schemas.microsoft.com/office/drawing/2014/main" id="{25B2D03E-7413-4E52-9AF0-6029E493CB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分析简明教程</a:t>
            </a:r>
          </a:p>
        </p:txBody>
      </p:sp>
      <p:sp>
        <p:nvSpPr>
          <p:cNvPr id="11" name="灯片编号占位符 8">
            <a:extLst>
              <a:ext uri="{FF2B5EF4-FFF2-40B4-BE49-F238E27FC236}">
                <a16:creationId xmlns:a16="http://schemas.microsoft.com/office/drawing/2014/main" id="{A9383F1A-64C3-43B6-AF1F-8061F57AD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12ACF6B-1D98-425A-A31C-6EFD9806C4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51106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EE3E71B-C88F-467B-9BB9-123C77C8DC10}"/>
              </a:ext>
            </a:extLst>
          </p:cNvPr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415AC32-200A-4D83-BE71-D753CE9D4044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5" name="日期占位符 2">
            <a:extLst>
              <a:ext uri="{FF2B5EF4-FFF2-40B4-BE49-F238E27FC236}">
                <a16:creationId xmlns:a16="http://schemas.microsoft.com/office/drawing/2014/main" id="{8E90F982-C400-457F-9930-13DF0F3D15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F0E95-73CC-4752-B78A-A055AA377BAF}" type="datetimeFigureOut">
              <a:rPr lang="zh-CN" altLang="en-US"/>
              <a:pPr>
                <a:defRPr/>
              </a:pPr>
              <a:t>2021/5/7</a:t>
            </a:fld>
            <a:endParaRPr lang="zh-CN" altLang="en-US"/>
          </a:p>
        </p:txBody>
      </p:sp>
      <p:sp>
        <p:nvSpPr>
          <p:cNvPr id="6" name="页脚占位符 3">
            <a:extLst>
              <a:ext uri="{FF2B5EF4-FFF2-40B4-BE49-F238E27FC236}">
                <a16:creationId xmlns:a16="http://schemas.microsoft.com/office/drawing/2014/main" id="{BED4CFFC-4083-412B-BE3D-CD88F685C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分析简明教程</a:t>
            </a:r>
          </a:p>
        </p:txBody>
      </p:sp>
      <p:sp>
        <p:nvSpPr>
          <p:cNvPr id="7" name="灯片编号占位符 4">
            <a:extLst>
              <a:ext uri="{FF2B5EF4-FFF2-40B4-BE49-F238E27FC236}">
                <a16:creationId xmlns:a16="http://schemas.microsoft.com/office/drawing/2014/main" id="{08C00C90-9927-4CE1-BA2F-07767AA35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22DCA68-D526-4D4B-BBB2-4983F0C76D1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3768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0781D93-6B6C-46E8-9428-DE9E1103499E}"/>
              </a:ext>
            </a:extLst>
          </p:cNvPr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7CC0E8E-EC87-4948-85C4-B08AA08F66A5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日期占位符 1">
            <a:extLst>
              <a:ext uri="{FF2B5EF4-FFF2-40B4-BE49-F238E27FC236}">
                <a16:creationId xmlns:a16="http://schemas.microsoft.com/office/drawing/2014/main" id="{B35C410B-F020-423B-8324-C91A28DC90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CA6491-1512-4645-9182-64B158700C5E}" type="datetimeFigureOut">
              <a:rPr lang="zh-CN" altLang="en-US"/>
              <a:pPr>
                <a:defRPr/>
              </a:pPr>
              <a:t>2021/5/7</a:t>
            </a:fld>
            <a:endParaRPr lang="zh-CN" altLang="en-US"/>
          </a:p>
        </p:txBody>
      </p:sp>
      <p:sp>
        <p:nvSpPr>
          <p:cNvPr id="5" name="页脚占位符 2">
            <a:extLst>
              <a:ext uri="{FF2B5EF4-FFF2-40B4-BE49-F238E27FC236}">
                <a16:creationId xmlns:a16="http://schemas.microsoft.com/office/drawing/2014/main" id="{86AA5176-4817-4C29-A062-D2AEBDE362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分析简明教程</a:t>
            </a:r>
          </a:p>
        </p:txBody>
      </p:sp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C246D076-6F4E-455D-82AF-C42AB1B7A5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3526B76-3AE8-4312-884C-517DD8D8E0E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43501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5A199E-20F2-45BF-AF34-7BF2BA08E5E5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5FE0C4DF-D85E-47F0-B18C-BF5CD65D27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8DCDF8D8-D654-4A87-9B56-B08FED088A8F}"/>
              </a:ext>
            </a:extLst>
          </p:cNvPr>
          <p:cNvSpPr/>
          <p:nvPr/>
        </p:nvSpPr>
        <p:spPr>
          <a:xfrm>
            <a:off x="0" y="0"/>
            <a:ext cx="6732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CC50109-CE39-4C89-82FD-699703011828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1175" y="5357826"/>
            <a:ext cx="8226225" cy="768028"/>
          </a:xfrm>
        </p:spPr>
        <p:txBody>
          <a:bodyPr/>
          <a:lstStyle>
            <a:lvl1pPr algn="ctr">
              <a:defRPr lang="zh-CN" altLang="en-US" sz="3600" b="0" kern="1200" spc="50" dirty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428604"/>
            <a:ext cx="5111750" cy="48577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6" y="1357298"/>
            <a:ext cx="3008313" cy="392909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4">
            <a:extLst>
              <a:ext uri="{FF2B5EF4-FFF2-40B4-BE49-F238E27FC236}">
                <a16:creationId xmlns:a16="http://schemas.microsoft.com/office/drawing/2014/main" id="{DA966EA2-1628-412F-A309-51C19053D6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E4D7B2-4A15-4588-A8A9-E284F0FBD408}" type="datetimeFigureOut">
              <a:rPr lang="zh-CN" altLang="en-US"/>
              <a:pPr>
                <a:defRPr/>
              </a:pPr>
              <a:t>2021/5/7</a:t>
            </a:fld>
            <a:endParaRPr lang="zh-CN" altLang="en-US"/>
          </a:p>
        </p:txBody>
      </p:sp>
      <p:sp>
        <p:nvSpPr>
          <p:cNvPr id="8" name="页脚占位符 5">
            <a:extLst>
              <a:ext uri="{FF2B5EF4-FFF2-40B4-BE49-F238E27FC236}">
                <a16:creationId xmlns:a16="http://schemas.microsoft.com/office/drawing/2014/main" id="{3EFB88AD-402D-4E17-97FD-E216510204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分析简明教程</a:t>
            </a:r>
          </a:p>
        </p:txBody>
      </p:sp>
      <p:sp>
        <p:nvSpPr>
          <p:cNvPr id="9" name="灯片编号占位符 6">
            <a:extLst>
              <a:ext uri="{FF2B5EF4-FFF2-40B4-BE49-F238E27FC236}">
                <a16:creationId xmlns:a16="http://schemas.microsoft.com/office/drawing/2014/main" id="{39245F2A-3F13-4A24-8A32-D3CA2452FC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2BD1E17-B1D8-4129-A99B-B312B5E751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90956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13693407-A189-4092-B970-10DD0314295C}"/>
              </a:ext>
            </a:extLst>
          </p:cNvPr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0C6DBDB-9831-4EC7-AF5F-D28CF3133F96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298" y="214290"/>
            <a:ext cx="7448602" cy="781052"/>
          </a:xfrm>
        </p:spPr>
        <p:txBody>
          <a:bodyPr/>
          <a:lstStyle>
            <a:lvl1pPr algn="ctr" rtl="0">
              <a:spcBef>
                <a:spcPct val="0"/>
              </a:spcBef>
              <a:buNone/>
              <a:defRPr sz="3600" b="0" kern="1200" spc="5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1015" y="1000108"/>
            <a:ext cx="7452360" cy="5214974"/>
          </a:xfrm>
          <a:prstGeom prst="snip2DiagRect">
            <a:avLst>
              <a:gd name="adj1" fmla="val 0"/>
              <a:gd name="adj2" fmla="val 1794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0" y="6243633"/>
            <a:ext cx="3180375" cy="614367"/>
          </a:xfrm>
        </p:spPr>
        <p:txBody>
          <a:bodyPr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4">
            <a:extLst>
              <a:ext uri="{FF2B5EF4-FFF2-40B4-BE49-F238E27FC236}">
                <a16:creationId xmlns:a16="http://schemas.microsoft.com/office/drawing/2014/main" id="{0A4BD2A0-507F-4CF9-B175-324E4B197C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492875"/>
            <a:ext cx="1676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3C94E-5FD0-4643-B049-7B3E89DC0CCF}" type="datetimeFigureOut">
              <a:rPr lang="zh-CN" altLang="en-US"/>
              <a:pPr>
                <a:defRPr/>
              </a:pPr>
              <a:t>2021/5/7</a:t>
            </a:fld>
            <a:endParaRPr lang="zh-CN" altLang="en-US"/>
          </a:p>
        </p:txBody>
      </p:sp>
      <p:sp>
        <p:nvSpPr>
          <p:cNvPr id="8" name="页脚占位符 5">
            <a:extLst>
              <a:ext uri="{FF2B5EF4-FFF2-40B4-BE49-F238E27FC236}">
                <a16:creationId xmlns:a16="http://schemas.microsoft.com/office/drawing/2014/main" id="{1D5BB89F-BC6A-4B27-812D-AC2B76CE32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286000" y="6492875"/>
            <a:ext cx="26431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分析简明教程</a:t>
            </a:r>
          </a:p>
        </p:txBody>
      </p:sp>
      <p:sp>
        <p:nvSpPr>
          <p:cNvPr id="9" name="灯片编号占位符 6">
            <a:extLst>
              <a:ext uri="{FF2B5EF4-FFF2-40B4-BE49-F238E27FC236}">
                <a16:creationId xmlns:a16="http://schemas.microsoft.com/office/drawing/2014/main" id="{508F5CF4-2180-4B59-BE99-66DCA5CE6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2625" y="5346700"/>
            <a:ext cx="871538" cy="871538"/>
          </a:xfrm>
          <a:prstGeom prst="rtTriangl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D70EC5AC-5FE1-42B6-9D88-9D7FB06609D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74911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16E07330-CBBC-40D5-B112-43E38CAD7657}"/>
              </a:ext>
            </a:extLst>
          </p:cNvPr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681835D-34DE-4808-BB92-72B1C7F659EE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00176"/>
            <a:ext cx="8229600" cy="471490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13368AA9-FEDB-446B-B5F1-BAE2155272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2CBC0D-6E7B-4223-B50D-BDCFD83928C7}" type="datetimeFigureOut">
              <a:rPr lang="zh-CN" altLang="en-US"/>
              <a:pPr>
                <a:defRPr/>
              </a:pPr>
              <a:t>2021/5/7</a:t>
            </a:fld>
            <a:endParaRPr lang="zh-CN" altLang="en-US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EE015C3B-F162-4932-986B-7D97096754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分析简明教程</a:t>
            </a: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9D18A1FF-1016-46F9-8505-325581815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098818F-ACC8-422B-8ACE-D8387EC0C6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88551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02D20DFC-BE55-45BE-BDE7-872710F48989}"/>
              </a:ext>
            </a:extLst>
          </p:cNvPr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2E2B988-49BC-4688-AAE3-47034A74ADBD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86644" y="274638"/>
            <a:ext cx="1400156" cy="5940444"/>
          </a:xfrm>
        </p:spPr>
        <p:txBody>
          <a:bodyPr vert="eaVert"/>
          <a:lstStyle>
            <a:lvl1pPr algn="ctr">
              <a:defRPr>
                <a:effectLst>
                  <a:outerShdw dist="50800" dir="18900000" algn="tl" rotWithShape="0">
                    <a:srgbClr val="000000">
                      <a:alpha val="75000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758006" cy="59404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A8364C59-4E40-42EC-A02D-A9A040B22B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BF768B-FB06-4BB7-AA37-0343FD9EC661}" type="datetimeFigureOut">
              <a:rPr lang="zh-CN" altLang="en-US"/>
              <a:pPr>
                <a:defRPr/>
              </a:pPr>
              <a:t>2021/5/7</a:t>
            </a:fld>
            <a:endParaRPr lang="zh-CN" altLang="en-US"/>
          </a:p>
        </p:txBody>
      </p:sp>
      <p:sp>
        <p:nvSpPr>
          <p:cNvPr id="7" name="页脚占位符 4">
            <a:extLst>
              <a:ext uri="{FF2B5EF4-FFF2-40B4-BE49-F238E27FC236}">
                <a16:creationId xmlns:a16="http://schemas.microsoft.com/office/drawing/2014/main" id="{8B8D98D0-2D1F-476F-950B-8194F21465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数值分析简明教程</a:t>
            </a:r>
          </a:p>
        </p:txBody>
      </p:sp>
      <p:sp>
        <p:nvSpPr>
          <p:cNvPr id="8" name="灯片编号占位符 5">
            <a:extLst>
              <a:ext uri="{FF2B5EF4-FFF2-40B4-BE49-F238E27FC236}">
                <a16:creationId xmlns:a16="http://schemas.microsoft.com/office/drawing/2014/main" id="{E8D60C5C-297B-4EA0-90A3-D55019A53C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EF44F4F-EF28-4578-851D-B4F96410670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66477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19" name="日期占位符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5A199E-20F2-45BF-AF34-7BF2BA08E5E5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0C4DF-D85E-47F0-B18C-BF5CD65D275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5A199E-20F2-45BF-AF34-7BF2BA08E5E5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0C4DF-D85E-47F0-B18C-BF5CD65D27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标题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25" name="文本占位符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28" name="内容占位符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5A199E-20F2-45BF-AF34-7BF2BA08E5E5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5FE0C4DF-D85E-47F0-B18C-BF5CD65D275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5A199E-20F2-45BF-AF34-7BF2BA08E5E5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0C4DF-D85E-47F0-B18C-BF5CD65D27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5A199E-20F2-45BF-AF34-7BF2BA08E5E5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24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0C4DF-D85E-47F0-B18C-BF5CD65D27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5A199E-20F2-45BF-AF34-7BF2BA08E5E5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29" name="页脚占位符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0C4DF-D85E-47F0-B18C-BF5CD65D27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图片占位符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5A199E-20F2-45BF-AF34-7BF2BA08E5E5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0C4DF-D85E-47F0-B18C-BF5CD65D275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7" name="标题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86000">
              <a:srgbClr val="9CB86E">
                <a:lumMod val="51000"/>
                <a:lumOff val="49000"/>
              </a:srgbClr>
            </a:gs>
            <a:gs pos="100000">
              <a:srgbClr val="156B13">
                <a:lumMod val="28000"/>
                <a:lumOff val="72000"/>
              </a:srgb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文本占位符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A75A199E-20F2-45BF-AF34-7BF2BA08E5E5}" type="datetimeFigureOut">
              <a:rPr lang="zh-CN" altLang="en-US" smtClean="0"/>
              <a:t>2021/5/7</a:t>
            </a:fld>
            <a:endParaRPr lang="zh-CN" altLang="en-US"/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5FE0C4DF-D85E-47F0-B18C-BF5CD65D275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>
            <a:alpha val="94116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B63E7DB-285A-49B7-AE4D-BFF1B5AF2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775575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F7A926BA-E820-457B-A4F3-D68EEADD922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FE0E5C-A018-45A7-9985-42532323AD1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274320" rtlCol="0" anchor="ctr"/>
          <a:lstStyle>
            <a:lvl1pPr algn="l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FA5F0649-C7B2-48C2-96D6-FCF6BD49E615}" type="datetimeFigureOut">
              <a:rPr lang="zh-CN" altLang="en-US"/>
              <a:pPr>
                <a:defRPr/>
              </a:pPr>
              <a:t>2021/5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A59B081-5E7E-4330-87DA-1336C30B88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数值分析简明教程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42A9B4-89FC-454E-ABE0-9783C0B4C6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45720" tIns="45720" rIns="4572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CC748F4-9C68-4D46-9157-928994ED22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960160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lang="zh-CN" altLang="en-US" sz="4400" kern="1200" spc="50" dirty="0">
          <a:ln w="12700">
            <a:noFill/>
            <a:prstDash val="solid"/>
          </a:ln>
          <a:solidFill>
            <a:srgbClr val="C4652D"/>
          </a:solidFill>
          <a:effectLst>
            <a:outerShdw blurRad="38100" dist="20320" dir="2700000" algn="tl" rotWithShape="0">
              <a:srgbClr val="000000">
                <a:alpha val="7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C4652D"/>
          </a:solidFill>
          <a:latin typeface="Footlight MT Light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C4652D"/>
          </a:solidFill>
          <a:latin typeface="Footlight MT Light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C4652D"/>
          </a:solidFill>
          <a:latin typeface="Footlight MT Light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C4652D"/>
          </a:solidFill>
          <a:latin typeface="Footlight MT Light" pitchFamily="18" charset="0"/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anose="05020102010507070707" pitchFamily="18" charset="2"/>
        <a:buChar char="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anose="05020102010507070707" pitchFamily="18" charset="2"/>
        <a:buChar char="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anose="05020102010507070707" pitchFamily="18" charset="2"/>
        <a:buChar char="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anose="05020102010507070707" pitchFamily="18" charset="2"/>
        <a:buChar char="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anose="05020102010507070707" pitchFamily="18" charset="2"/>
        <a:buChar char="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7.emf"/><Relationship Id="rId3" Type="http://schemas.openxmlformats.org/officeDocument/2006/relationships/image" Target="../media/image39.png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5" Type="http://schemas.openxmlformats.org/officeDocument/2006/relationships/image" Target="../media/image48.e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6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3.e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52.w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2.wmf"/><Relationship Id="rId3" Type="http://schemas.openxmlformats.org/officeDocument/2006/relationships/image" Target="../media/image73.emf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75.emf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8.w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80.w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6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图示 3"/>
          <p:cNvGraphicFramePr/>
          <p:nvPr/>
        </p:nvGraphicFramePr>
        <p:xfrm>
          <a:off x="467544" y="260647"/>
          <a:ext cx="3734066" cy="13135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3535021507"/>
              </p:ext>
            </p:extLst>
          </p:nvPr>
        </p:nvGraphicFramePr>
        <p:xfrm>
          <a:off x="1371600" y="3836640"/>
          <a:ext cx="6400800" cy="1752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graphicFrame>
        <p:nvGraphicFramePr>
          <p:cNvPr id="6" name="图示 5"/>
          <p:cNvGraphicFramePr/>
          <p:nvPr/>
        </p:nvGraphicFramePr>
        <p:xfrm>
          <a:off x="6392868" y="6211669"/>
          <a:ext cx="2736304" cy="6463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2" r:lo="rId13" r:qs="rId14" r:cs="rId15"/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457200" y="1988840"/>
            <a:ext cx="8229600" cy="1368900"/>
            <a:chOff x="0" y="459900"/>
            <a:chExt cx="8229600" cy="1368900"/>
          </a:xfrm>
          <a:solidFill>
            <a:schemeClr val="accent1">
              <a:lumMod val="60000"/>
              <a:lumOff val="40000"/>
            </a:schemeClr>
          </a:solidFill>
          <a:scene3d>
            <a:camera prst="orthographicFront"/>
            <a:lightRig rig="flat" dir="t"/>
          </a:scene3d>
        </p:grpSpPr>
        <p:sp>
          <p:nvSpPr>
            <p:cNvPr id="8" name="圆角矩形 7"/>
            <p:cNvSpPr/>
            <p:nvPr/>
          </p:nvSpPr>
          <p:spPr>
            <a:xfrm>
              <a:off x="0" y="459900"/>
              <a:ext cx="8229600" cy="1368900"/>
            </a:xfrm>
            <a:prstGeom prst="roundRect">
              <a:avLst/>
            </a:prstGeom>
            <a:grpFill/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9" name="圆角矩形 4"/>
            <p:cNvSpPr/>
            <p:nvPr/>
          </p:nvSpPr>
          <p:spPr>
            <a:xfrm>
              <a:off x="66824" y="526724"/>
              <a:ext cx="8095952" cy="1235252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205740" tIns="205740" rIns="205740" bIns="205740" numCol="1" spcCol="1270" anchor="ctr" anchorCtr="0">
              <a:noAutofit/>
            </a:bodyPr>
            <a:lstStyle/>
            <a:p>
              <a:pPr lvl="0" algn="ctr" defTabSz="24003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5400" b="1" dirty="0">
                  <a:ea typeface="宋体" pitchFamily="2" charset="-122"/>
                </a:rPr>
                <a:t>计算方法复习课</a:t>
              </a:r>
              <a:endParaRPr lang="zh-CN" altLang="en-US" sz="5400" b="1" kern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099836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7"/>
          <p:cNvSpPr>
            <a:spLocks noChangeArrowheads="1"/>
          </p:cNvSpPr>
          <p:nvPr/>
        </p:nvSpPr>
        <p:spPr bwMode="auto">
          <a:xfrm>
            <a:off x="914400" y="852488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就是要使偏差 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828800" y="1571625"/>
          <a:ext cx="421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2" r:id="rId3" imgW="4216400" imgH="457200" progId="Equation.3">
                  <p:embed/>
                </p:oleObj>
              </mc:Choice>
              <mc:Fallback>
                <p:oleObj r:id="rId3" imgW="4216400" imgH="457200" progId="Equation.3">
                  <p:embed/>
                  <p:pic>
                    <p:nvPicPr>
                      <p:cNvPr id="4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71625"/>
                        <a:ext cx="421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1034"/>
          <p:cNvSpPr txBox="1">
            <a:spLocks noChangeArrowheads="1"/>
          </p:cNvSpPr>
          <p:nvPr/>
        </p:nvSpPr>
        <p:spPr bwMode="auto">
          <a:xfrm>
            <a:off x="6229350" y="155257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latin typeface="Helvetica" panose="020B0604020202020204" pitchFamily="34" charset="0"/>
                <a:ea typeface="宋体" panose="02010600030101010101" pitchFamily="2" charset="-122"/>
              </a:rPr>
              <a:t>都很小</a:t>
            </a:r>
            <a:r>
              <a:rPr lang="en-US" altLang="zh-CN" sz="2800" b="1">
                <a:latin typeface="Helvetica" panose="020B0604020202020204" pitchFamily="34" charset="0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102405" name="Group 1038"/>
          <p:cNvGrpSpPr>
            <a:grpSpLocks/>
          </p:cNvGrpSpPr>
          <p:nvPr/>
        </p:nvGrpSpPr>
        <p:grpSpPr bwMode="auto">
          <a:xfrm>
            <a:off x="914400" y="2205038"/>
            <a:ext cx="5791200" cy="519112"/>
            <a:chOff x="0" y="0"/>
            <a:chExt cx="3648" cy="327"/>
          </a:xfrm>
        </p:grpSpPr>
        <p:sp>
          <p:nvSpPr>
            <p:cNvPr id="43021" name="Text Box 1036"/>
            <p:cNvSpPr txBox="1">
              <a:spLocks noChangeArrowheads="1"/>
            </p:cNvSpPr>
            <p:nvPr/>
          </p:nvSpPr>
          <p:spPr bwMode="auto">
            <a:xfrm>
              <a:off x="0" y="0"/>
              <a:ext cx="36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Helvetica" panose="020B0604020202020204" pitchFamily="34" charset="0"/>
                  <a:ea typeface="宋体" panose="02010600030101010101" pitchFamily="2" charset="-122"/>
                </a:rPr>
                <a:t>因此可以考虑选取常数        ，使得 </a:t>
              </a:r>
            </a:p>
          </p:txBody>
        </p:sp>
        <p:graphicFrame>
          <p:nvGraphicFramePr>
            <p:cNvPr id="43022" name="Object 7"/>
            <p:cNvGraphicFramePr>
              <a:graphicFrameLocks noChangeAspect="1"/>
            </p:cNvGraphicFramePr>
            <p:nvPr/>
          </p:nvGraphicFramePr>
          <p:xfrm>
            <a:off x="2348" y="52"/>
            <a:ext cx="3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03" r:id="rId5" imgW="559043" imgH="393871" progId="Equation.3">
                    <p:embed/>
                  </p:oleObj>
                </mc:Choice>
                <mc:Fallback>
                  <p:oleObj r:id="rId5" imgW="559043" imgH="393871" progId="Equation.3">
                    <p:embed/>
                    <p:pic>
                      <p:nvPicPr>
                        <p:cNvPr id="4302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8" y="52"/>
                          <a:ext cx="3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2286000" y="2727325"/>
          <a:ext cx="30480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4" r:id="rId7" imgW="1372196" imgH="431987" progId="Equation.3">
                  <p:embed/>
                </p:oleObj>
              </mc:Choice>
              <mc:Fallback>
                <p:oleObj r:id="rId7" imgW="1372196" imgH="431987" progId="Equation.3">
                  <p:embed/>
                  <p:pic>
                    <p:nvPicPr>
                      <p:cNvPr id="1024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27325"/>
                        <a:ext cx="30480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09" name="Group 1046"/>
          <p:cNvGrpSpPr>
            <a:grpSpLocks/>
          </p:cNvGrpSpPr>
          <p:nvPr/>
        </p:nvGrpSpPr>
        <p:grpSpPr bwMode="auto">
          <a:xfrm>
            <a:off x="838200" y="4402138"/>
            <a:ext cx="7924800" cy="946150"/>
            <a:chOff x="0" y="0"/>
            <a:chExt cx="4992" cy="596"/>
          </a:xfrm>
        </p:grpSpPr>
        <p:sp>
          <p:nvSpPr>
            <p:cNvPr id="43019" name="Text Box 1042"/>
            <p:cNvSpPr txBox="1">
              <a:spLocks noChangeArrowheads="1"/>
            </p:cNvSpPr>
            <p:nvPr/>
          </p:nvSpPr>
          <p:spPr bwMode="auto">
            <a:xfrm>
              <a:off x="0" y="0"/>
              <a:ext cx="499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定义　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这种根据偏差的平方和为最小的条件来选择常数    的方法叫做</a:t>
              </a:r>
              <a:r>
                <a:rPr lang="zh-CN" altLang="en-US" sz="2800" b="1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最小二乘法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．</a:t>
              </a:r>
            </a:p>
          </p:txBody>
        </p:sp>
        <p:graphicFrame>
          <p:nvGraphicFramePr>
            <p:cNvPr id="43020" name="Object 11"/>
            <p:cNvGraphicFramePr>
              <a:graphicFrameLocks noChangeAspect="1"/>
            </p:cNvGraphicFramePr>
            <p:nvPr/>
          </p:nvGraphicFramePr>
          <p:xfrm>
            <a:off x="768" y="336"/>
            <a:ext cx="3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05" r:id="rId9" imgW="559043" imgH="393871" progId="Equation.3">
                    <p:embed/>
                  </p:oleObj>
                </mc:Choice>
                <mc:Fallback>
                  <p:oleObj r:id="rId9" imgW="559043" imgH="393871" progId="Equation.3">
                    <p:embed/>
                    <p:pic>
                      <p:nvPicPr>
                        <p:cNvPr id="4302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36"/>
                          <a:ext cx="3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12" name="Text Box 1044"/>
          <p:cNvSpPr txBox="1">
            <a:spLocks noChangeArrowheads="1"/>
          </p:cNvSpPr>
          <p:nvPr/>
        </p:nvSpPr>
        <p:spPr bwMode="auto">
          <a:xfrm>
            <a:off x="1447800" y="5500688"/>
            <a:ext cx="632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latin typeface="Helvetica" panose="020B0604020202020204" pitchFamily="34" charset="0"/>
                <a:ea typeface="宋体" panose="02010600030101010101" pitchFamily="2" charset="-122"/>
              </a:rPr>
              <a:t>这种确定常数的方法是通常所采用的</a:t>
            </a:r>
            <a:r>
              <a:rPr lang="en-US" altLang="zh-CN" sz="2800" b="1">
                <a:latin typeface="Helvetica" panose="020B0604020202020204" pitchFamily="34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02413" name="Text Box 1045"/>
          <p:cNvSpPr txBox="1">
            <a:spLocks noChangeArrowheads="1"/>
          </p:cNvSpPr>
          <p:nvPr/>
        </p:nvSpPr>
        <p:spPr bwMode="auto">
          <a:xfrm>
            <a:off x="914400" y="3686175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最小来保证每个偏差的绝对值都很小．</a:t>
            </a:r>
          </a:p>
        </p:txBody>
      </p:sp>
      <p:sp>
        <p:nvSpPr>
          <p:cNvPr id="43018" name="日期占位符 1"/>
          <p:cNvSpPr txBox="1"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40BDEAC7-DA8A-431B-BB68-D82206F3E074}" type="datetime13">
              <a:rPr lang="zh-CN" altLang="en-US" sz="1200">
                <a:solidFill>
                  <a:srgbClr val="898989"/>
                </a:solidFill>
                <a:latin typeface="Helvetica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上午8时46分4秒</a:t>
            </a:fld>
            <a:endParaRPr lang="zh-CN" altLang="en-US" sz="1200">
              <a:solidFill>
                <a:srgbClr val="898989"/>
              </a:solidFill>
              <a:latin typeface="Helvetica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13813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2" grpId="0" autoUpdateAnimBg="0"/>
      <p:bldP spid="10241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6" name="Group 1046"/>
          <p:cNvGrpSpPr>
            <a:grpSpLocks/>
          </p:cNvGrpSpPr>
          <p:nvPr/>
        </p:nvGrpSpPr>
        <p:grpSpPr bwMode="auto">
          <a:xfrm>
            <a:off x="914400" y="1447800"/>
            <a:ext cx="7543800" cy="946150"/>
            <a:chOff x="0" y="0"/>
            <a:chExt cx="4752" cy="596"/>
          </a:xfrm>
        </p:grpSpPr>
        <p:sp>
          <p:nvSpPr>
            <p:cNvPr id="44044" name="Text Box 1040"/>
            <p:cNvSpPr txBox="1">
              <a:spLocks noChangeArrowheads="1"/>
            </p:cNvSpPr>
            <p:nvPr/>
          </p:nvSpPr>
          <p:spPr bwMode="auto">
            <a:xfrm>
              <a:off x="0" y="0"/>
              <a:ext cx="475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Helvetica" panose="020B0604020202020204" pitchFamily="34" charset="0"/>
                  <a:ea typeface="宋体" panose="02010600030101010101" pitchFamily="2" charset="-122"/>
                </a:rPr>
                <a:t>那么问题就可归结为求函数                   在那些点处取得最小值</a:t>
              </a:r>
              <a:r>
                <a:rPr lang="en-US" altLang="zh-CN" sz="2800" b="1">
                  <a:latin typeface="Helvetica" panose="020B0604020202020204" pitchFamily="34" charset="0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44045" name="Object 4"/>
            <p:cNvGraphicFramePr>
              <a:graphicFrameLocks noChangeAspect="1"/>
            </p:cNvGraphicFramePr>
            <p:nvPr/>
          </p:nvGraphicFramePr>
          <p:xfrm>
            <a:off x="2888" y="11"/>
            <a:ext cx="106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86" r:id="rId3" imgW="737240" imgH="203377" progId="Equation.3">
                    <p:embed/>
                  </p:oleObj>
                </mc:Choice>
                <mc:Fallback>
                  <p:oleObj r:id="rId3" imgW="737240" imgH="203377" progId="Equation.3">
                    <p:embed/>
                    <p:pic>
                      <p:nvPicPr>
                        <p:cNvPr id="4404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" y="11"/>
                          <a:ext cx="1064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1252538" y="2549525"/>
          <a:ext cx="441801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7" r:id="rId5" imgW="2286000" imgH="914400" progId="Equation.3">
                  <p:embed/>
                </p:oleObj>
              </mc:Choice>
              <mc:Fallback>
                <p:oleObj r:id="rId5" imgW="2286000" imgH="914400" progId="Equation.3">
                  <p:embed/>
                  <p:pic>
                    <p:nvPicPr>
                      <p:cNvPr id="103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549525"/>
                        <a:ext cx="4418012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30" name="Group 1053"/>
          <p:cNvGrpSpPr>
            <a:grpSpLocks/>
          </p:cNvGrpSpPr>
          <p:nvPr/>
        </p:nvGrpSpPr>
        <p:grpSpPr bwMode="auto">
          <a:xfrm>
            <a:off x="1219200" y="4484688"/>
            <a:ext cx="4052888" cy="1835150"/>
            <a:chOff x="0" y="0"/>
            <a:chExt cx="2553" cy="1156"/>
          </a:xfrm>
        </p:grpSpPr>
        <p:sp>
          <p:nvSpPr>
            <p:cNvPr id="44042" name="Text Box 1051"/>
            <p:cNvSpPr txBox="1">
              <a:spLocks noChangeArrowheads="1"/>
            </p:cNvSpPr>
            <p:nvPr/>
          </p:nvSpPr>
          <p:spPr bwMode="auto">
            <a:xfrm>
              <a:off x="0" y="300"/>
              <a:ext cx="1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Helvetica" panose="020B0604020202020204" pitchFamily="34" charset="0"/>
                  <a:ea typeface="宋体" panose="02010600030101010101" pitchFamily="2" charset="-122"/>
                </a:rPr>
                <a:t>即</a:t>
              </a:r>
            </a:p>
          </p:txBody>
        </p:sp>
        <p:graphicFrame>
          <p:nvGraphicFramePr>
            <p:cNvPr id="44043" name="Object 8"/>
            <p:cNvGraphicFramePr>
              <a:graphicFrameLocks noChangeAspect="1"/>
            </p:cNvGraphicFramePr>
            <p:nvPr/>
          </p:nvGraphicFramePr>
          <p:xfrm>
            <a:off x="689" y="0"/>
            <a:ext cx="1864" cy="1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88" r:id="rId7" imgW="1473840" imgH="914797" progId="Equation.3">
                    <p:embed/>
                  </p:oleObj>
                </mc:Choice>
                <mc:Fallback>
                  <p:oleObj r:id="rId7" imgW="1473840" imgH="914797" progId="Equation.3">
                    <p:embed/>
                    <p:pic>
                      <p:nvPicPr>
                        <p:cNvPr id="4404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0"/>
                          <a:ext cx="1864" cy="1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37" name="矩形 1"/>
          <p:cNvSpPr>
            <a:spLocks noChangeArrowheads="1"/>
          </p:cNvSpPr>
          <p:nvPr/>
        </p:nvSpPr>
        <p:spPr bwMode="auto">
          <a:xfrm>
            <a:off x="890588" y="996950"/>
            <a:ext cx="6389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latin typeface="Helvetica" panose="020B0604020202020204" pitchFamily="34" charset="0"/>
                <a:ea typeface="宋体" panose="02010600030101010101" pitchFamily="2" charset="-122"/>
              </a:rPr>
              <a:t>把　看成自变量    和    的一个二元函数</a:t>
            </a:r>
          </a:p>
        </p:txBody>
      </p:sp>
      <p:graphicFrame>
        <p:nvGraphicFramePr>
          <p:cNvPr id="44038" name="Object 10"/>
          <p:cNvGraphicFramePr>
            <a:graphicFrameLocks noChangeAspect="1"/>
          </p:cNvGraphicFramePr>
          <p:nvPr/>
        </p:nvGraphicFramePr>
        <p:xfrm>
          <a:off x="3606800" y="1131888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9" r:id="rId9" imgW="241510" imgH="254221" progId="Equation.3">
                  <p:embed/>
                </p:oleObj>
              </mc:Choice>
              <mc:Fallback>
                <p:oleObj r:id="rId9" imgW="241510" imgH="254221" progId="Equation.3">
                  <p:embed/>
                  <p:pic>
                    <p:nvPicPr>
                      <p:cNvPr id="440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131888"/>
                        <a:ext cx="241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11"/>
          <p:cNvGraphicFramePr>
            <a:graphicFrameLocks noChangeAspect="1"/>
          </p:cNvGraphicFramePr>
          <p:nvPr/>
        </p:nvGraphicFramePr>
        <p:xfrm>
          <a:off x="4338638" y="1047750"/>
          <a:ext cx="301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90" r:id="rId11" imgW="127000" imgH="177800" progId="Equation.3">
                  <p:embed/>
                </p:oleObj>
              </mc:Choice>
              <mc:Fallback>
                <p:oleObj r:id="rId11" imgW="127000" imgH="177800" progId="Equation.3">
                  <p:embed/>
                  <p:pic>
                    <p:nvPicPr>
                      <p:cNvPr id="440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1047750"/>
                        <a:ext cx="3016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12"/>
          <p:cNvGraphicFramePr>
            <a:graphicFrameLocks noChangeAspect="1"/>
          </p:cNvGraphicFramePr>
          <p:nvPr/>
        </p:nvGraphicFramePr>
        <p:xfrm>
          <a:off x="1336675" y="1054100"/>
          <a:ext cx="3063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91" r:id="rId13" imgW="152532" imgH="203377" progId="Equation.3">
                  <p:embed/>
                </p:oleObj>
              </mc:Choice>
              <mc:Fallback>
                <p:oleObj r:id="rId13" imgW="152532" imgH="203377" progId="Equation.3">
                  <p:embed/>
                  <p:pic>
                    <p:nvPicPr>
                      <p:cNvPr id="440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1054100"/>
                        <a:ext cx="3063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日期占位符 1"/>
          <p:cNvSpPr txBox="1"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13598787-69A0-4190-8B96-145405EDEDFB}" type="datetime13">
              <a:rPr lang="zh-CN" altLang="en-US" sz="1200">
                <a:solidFill>
                  <a:srgbClr val="898989"/>
                </a:solidFill>
                <a:latin typeface="Helvetica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上午8时46分4秒</a:t>
            </a:fld>
            <a:endParaRPr lang="zh-CN" altLang="en-US" sz="1200">
              <a:solidFill>
                <a:srgbClr val="898989"/>
              </a:solidFill>
              <a:latin typeface="Helvetica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17763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49275"/>
            <a:ext cx="7921625" cy="641350"/>
          </a:xfrm>
          <a:noFill/>
        </p:spPr>
        <p:txBody>
          <a:bodyPr anchor="t">
            <a:spAutoFit/>
          </a:bodyPr>
          <a:lstStyle/>
          <a:p>
            <a:r>
              <a:rPr lang="zh-CN" altLang="en-US" sz="36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第</a:t>
            </a:r>
            <a:r>
              <a:rPr lang="en-US" altLang="zh-CN" sz="36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36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章　数值积分</a:t>
            </a:r>
            <a:endParaRPr lang="en-US" altLang="zh-CN" sz="3600" b="1" dirty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21188" name="Line 4"/>
          <p:cNvSpPr>
            <a:spLocks noChangeShapeType="1"/>
          </p:cNvSpPr>
          <p:nvPr/>
        </p:nvSpPr>
        <p:spPr bwMode="auto">
          <a:xfrm>
            <a:off x="250825" y="1268413"/>
            <a:ext cx="8642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0" y="1724025"/>
            <a:ext cx="7029450" cy="4114800"/>
          </a:xfrm>
        </p:spPr>
        <p:txBody>
          <a:bodyPr/>
          <a:lstStyle/>
          <a:p>
            <a:pPr>
              <a:buFont typeface="Basemic Times" pitchFamily="2" charset="0"/>
              <a:buChar char="§"/>
            </a:pPr>
            <a:r>
              <a:rPr lang="en-US" altLang="zh-CN" b="1" dirty="0">
                <a:solidFill>
                  <a:schemeClr val="tx1"/>
                </a:solidFill>
                <a:ea typeface="宋体" pitchFamily="2" charset="-122"/>
              </a:rPr>
              <a:t>1  </a:t>
            </a:r>
            <a:r>
              <a:rPr lang="zh-CN" altLang="en-US" dirty="0">
                <a:solidFill>
                  <a:schemeClr val="tx1"/>
                </a:solidFill>
                <a:ea typeface="宋体" pitchFamily="2" charset="-122"/>
              </a:rPr>
              <a:t>机械求积</a:t>
            </a:r>
          </a:p>
          <a:p>
            <a:pPr>
              <a:buFont typeface="Basemic Times" pitchFamily="2" charset="0"/>
              <a:buChar char="§"/>
            </a:pPr>
            <a:r>
              <a:rPr lang="en-US" altLang="zh-CN" b="1" dirty="0">
                <a:solidFill>
                  <a:schemeClr val="tx1"/>
                </a:solidFill>
                <a:ea typeface="宋体" pitchFamily="2" charset="-122"/>
              </a:rPr>
              <a:t>2  </a:t>
            </a:r>
            <a:r>
              <a:rPr lang="zh-CN" altLang="en-US" dirty="0">
                <a:solidFill>
                  <a:schemeClr val="tx1"/>
                </a:solidFill>
                <a:ea typeface="宋体" pitchFamily="2" charset="-122"/>
              </a:rPr>
              <a:t>牛顿</a:t>
            </a:r>
            <a:r>
              <a:rPr lang="en-US" altLang="zh-CN" dirty="0">
                <a:solidFill>
                  <a:schemeClr val="tx1"/>
                </a:solidFill>
                <a:ea typeface="宋体" pitchFamily="2" charset="-122"/>
              </a:rPr>
              <a:t>-</a:t>
            </a:r>
            <a:r>
              <a:rPr lang="zh-CN" altLang="en-US" dirty="0">
                <a:solidFill>
                  <a:schemeClr val="tx1"/>
                </a:solidFill>
                <a:ea typeface="宋体" pitchFamily="2" charset="-122"/>
              </a:rPr>
              <a:t>柯特斯公式</a:t>
            </a:r>
          </a:p>
          <a:p>
            <a:pPr>
              <a:buFont typeface="Basemic Times" pitchFamily="2" charset="0"/>
              <a:buChar char="§"/>
            </a:pPr>
            <a:r>
              <a:rPr lang="en-US" altLang="zh-CN" b="1" dirty="0">
                <a:solidFill>
                  <a:schemeClr val="tx1"/>
                </a:solidFill>
                <a:ea typeface="宋体" pitchFamily="2" charset="-122"/>
              </a:rPr>
              <a:t>3  </a:t>
            </a:r>
            <a:r>
              <a:rPr lang="zh-CN" altLang="en-US" dirty="0">
                <a:solidFill>
                  <a:schemeClr val="tx1"/>
                </a:solidFill>
                <a:ea typeface="宋体" pitchFamily="2" charset="-122"/>
              </a:rPr>
              <a:t>龙贝格算法</a:t>
            </a:r>
          </a:p>
          <a:p>
            <a:pPr>
              <a:buFont typeface="Basemic Times" pitchFamily="2" charset="0"/>
              <a:buChar char="§"/>
            </a:pPr>
            <a:r>
              <a:rPr lang="en-US" altLang="zh-CN" b="1" dirty="0">
                <a:solidFill>
                  <a:schemeClr val="tx1"/>
                </a:solidFill>
                <a:ea typeface="宋体" pitchFamily="2" charset="-122"/>
              </a:rPr>
              <a:t>4  </a:t>
            </a:r>
            <a:r>
              <a:rPr lang="zh-CN" altLang="en-US" dirty="0">
                <a:solidFill>
                  <a:schemeClr val="tx1"/>
                </a:solidFill>
                <a:ea typeface="宋体" pitchFamily="2" charset="-122"/>
              </a:rPr>
              <a:t>高斯求积公式</a:t>
            </a:r>
          </a:p>
          <a:p>
            <a:pPr>
              <a:buFont typeface="Basemic Times" pitchFamily="2" charset="0"/>
              <a:buChar char="§"/>
            </a:pPr>
            <a:r>
              <a:rPr lang="en-US" altLang="zh-CN" b="1" strike="sngStrike" dirty="0">
                <a:solidFill>
                  <a:schemeClr val="tx1"/>
                </a:solidFill>
                <a:ea typeface="宋体" pitchFamily="2" charset="-122"/>
              </a:rPr>
              <a:t>5  </a:t>
            </a:r>
            <a:r>
              <a:rPr lang="zh-CN" altLang="en-US" strike="sngStrike" dirty="0">
                <a:solidFill>
                  <a:schemeClr val="tx1"/>
                </a:solidFill>
                <a:ea typeface="宋体" pitchFamily="2" charset="-122"/>
              </a:rPr>
              <a:t>数值微分</a:t>
            </a:r>
          </a:p>
        </p:txBody>
      </p:sp>
      <p:sp>
        <p:nvSpPr>
          <p:cNvPr id="2" name="任意多边形: 形状 1">
            <a:extLst>
              <a:ext uri="{FF2B5EF4-FFF2-40B4-BE49-F238E27FC236}">
                <a16:creationId xmlns:a16="http://schemas.microsoft.com/office/drawing/2014/main" id="{B9D827BB-804F-40A6-9AC0-5522E24A2344}"/>
              </a:ext>
            </a:extLst>
          </p:cNvPr>
          <p:cNvSpPr/>
          <p:nvPr/>
        </p:nvSpPr>
        <p:spPr>
          <a:xfrm>
            <a:off x="1110983" y="1579418"/>
            <a:ext cx="2694399" cy="849746"/>
          </a:xfrm>
          <a:custGeom>
            <a:avLst/>
            <a:gdLst>
              <a:gd name="connsiteX0" fmla="*/ 440726 w 2694399"/>
              <a:gd name="connsiteY0" fmla="*/ 0 h 849746"/>
              <a:gd name="connsiteX1" fmla="*/ 376072 w 2694399"/>
              <a:gd name="connsiteY1" fmla="*/ 27709 h 849746"/>
              <a:gd name="connsiteX2" fmla="*/ 339126 w 2694399"/>
              <a:gd name="connsiteY2" fmla="*/ 55418 h 849746"/>
              <a:gd name="connsiteX3" fmla="*/ 283708 w 2694399"/>
              <a:gd name="connsiteY3" fmla="*/ 64655 h 849746"/>
              <a:gd name="connsiteX4" fmla="*/ 237526 w 2694399"/>
              <a:gd name="connsiteY4" fmla="*/ 101600 h 849746"/>
              <a:gd name="connsiteX5" fmla="*/ 98981 w 2694399"/>
              <a:gd name="connsiteY5" fmla="*/ 203200 h 849746"/>
              <a:gd name="connsiteX6" fmla="*/ 71272 w 2694399"/>
              <a:gd name="connsiteY6" fmla="*/ 230909 h 849746"/>
              <a:gd name="connsiteX7" fmla="*/ 25090 w 2694399"/>
              <a:gd name="connsiteY7" fmla="*/ 295564 h 849746"/>
              <a:gd name="connsiteX8" fmla="*/ 15853 w 2694399"/>
              <a:gd name="connsiteY8" fmla="*/ 526473 h 849746"/>
              <a:gd name="connsiteX9" fmla="*/ 43562 w 2694399"/>
              <a:gd name="connsiteY9" fmla="*/ 554182 h 849746"/>
              <a:gd name="connsiteX10" fmla="*/ 80508 w 2694399"/>
              <a:gd name="connsiteY10" fmla="*/ 618837 h 849746"/>
              <a:gd name="connsiteX11" fmla="*/ 145162 w 2694399"/>
              <a:gd name="connsiteY11" fmla="*/ 665018 h 849746"/>
              <a:gd name="connsiteX12" fmla="*/ 200581 w 2694399"/>
              <a:gd name="connsiteY12" fmla="*/ 701964 h 849746"/>
              <a:gd name="connsiteX13" fmla="*/ 255999 w 2694399"/>
              <a:gd name="connsiteY13" fmla="*/ 748146 h 849746"/>
              <a:gd name="connsiteX14" fmla="*/ 523853 w 2694399"/>
              <a:gd name="connsiteY14" fmla="*/ 812800 h 849746"/>
              <a:gd name="connsiteX15" fmla="*/ 800944 w 2694399"/>
              <a:gd name="connsiteY15" fmla="*/ 849746 h 849746"/>
              <a:gd name="connsiteX16" fmla="*/ 2177162 w 2694399"/>
              <a:gd name="connsiteY16" fmla="*/ 840509 h 849746"/>
              <a:gd name="connsiteX17" fmla="*/ 2223344 w 2694399"/>
              <a:gd name="connsiteY17" fmla="*/ 831273 h 849746"/>
              <a:gd name="connsiteX18" fmla="*/ 2380362 w 2694399"/>
              <a:gd name="connsiteY18" fmla="*/ 775855 h 849746"/>
              <a:gd name="connsiteX19" fmla="*/ 2583562 w 2694399"/>
              <a:gd name="connsiteY19" fmla="*/ 618837 h 849746"/>
              <a:gd name="connsiteX20" fmla="*/ 2611272 w 2694399"/>
              <a:gd name="connsiteY20" fmla="*/ 554182 h 849746"/>
              <a:gd name="connsiteX21" fmla="*/ 2666690 w 2694399"/>
              <a:gd name="connsiteY21" fmla="*/ 471055 h 849746"/>
              <a:gd name="connsiteX22" fmla="*/ 2675926 w 2694399"/>
              <a:gd name="connsiteY22" fmla="*/ 424873 h 849746"/>
              <a:gd name="connsiteX23" fmla="*/ 2685162 w 2694399"/>
              <a:gd name="connsiteY23" fmla="*/ 387927 h 849746"/>
              <a:gd name="connsiteX24" fmla="*/ 2694399 w 2694399"/>
              <a:gd name="connsiteY24" fmla="*/ 267855 h 849746"/>
              <a:gd name="connsiteX25" fmla="*/ 2685162 w 2694399"/>
              <a:gd name="connsiteY25" fmla="*/ 193964 h 849746"/>
              <a:gd name="connsiteX26" fmla="*/ 2602035 w 2694399"/>
              <a:gd name="connsiteY26" fmla="*/ 101600 h 849746"/>
              <a:gd name="connsiteX27" fmla="*/ 2555853 w 2694399"/>
              <a:gd name="connsiteY27" fmla="*/ 92364 h 849746"/>
              <a:gd name="connsiteX28" fmla="*/ 2398835 w 2694399"/>
              <a:gd name="connsiteY28" fmla="*/ 36946 h 849746"/>
              <a:gd name="connsiteX29" fmla="*/ 2371126 w 2694399"/>
              <a:gd name="connsiteY29" fmla="*/ 18473 h 849746"/>
              <a:gd name="connsiteX30" fmla="*/ 2315708 w 2694399"/>
              <a:gd name="connsiteY30" fmla="*/ 9237 h 849746"/>
              <a:gd name="connsiteX31" fmla="*/ 357599 w 2694399"/>
              <a:gd name="connsiteY31" fmla="*/ 18473 h 849746"/>
              <a:gd name="connsiteX32" fmla="*/ 302181 w 2694399"/>
              <a:gd name="connsiteY32" fmla="*/ 36946 h 8497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2694399" h="849746">
                <a:moveTo>
                  <a:pt x="440726" y="0"/>
                </a:moveTo>
                <a:cubicBezTo>
                  <a:pt x="419175" y="9236"/>
                  <a:pt x="396656" y="16481"/>
                  <a:pt x="376072" y="27709"/>
                </a:cubicBezTo>
                <a:cubicBezTo>
                  <a:pt x="362558" y="35080"/>
                  <a:pt x="353419" y="49701"/>
                  <a:pt x="339126" y="55418"/>
                </a:cubicBezTo>
                <a:cubicBezTo>
                  <a:pt x="321738" y="62373"/>
                  <a:pt x="302181" y="61576"/>
                  <a:pt x="283708" y="64655"/>
                </a:cubicBezTo>
                <a:cubicBezTo>
                  <a:pt x="268314" y="76970"/>
                  <a:pt x="253469" y="90005"/>
                  <a:pt x="237526" y="101600"/>
                </a:cubicBezTo>
                <a:cubicBezTo>
                  <a:pt x="185969" y="139096"/>
                  <a:pt x="147347" y="154834"/>
                  <a:pt x="98981" y="203200"/>
                </a:cubicBezTo>
                <a:cubicBezTo>
                  <a:pt x="89745" y="212436"/>
                  <a:pt x="79773" y="220992"/>
                  <a:pt x="71272" y="230909"/>
                </a:cubicBezTo>
                <a:cubicBezTo>
                  <a:pt x="54082" y="250964"/>
                  <a:pt x="39712" y="273630"/>
                  <a:pt x="25090" y="295564"/>
                </a:cubicBezTo>
                <a:cubicBezTo>
                  <a:pt x="-2465" y="392003"/>
                  <a:pt x="-9897" y="391285"/>
                  <a:pt x="15853" y="526473"/>
                </a:cubicBezTo>
                <a:cubicBezTo>
                  <a:pt x="18297" y="539304"/>
                  <a:pt x="36071" y="543481"/>
                  <a:pt x="43562" y="554182"/>
                </a:cubicBezTo>
                <a:cubicBezTo>
                  <a:pt x="57797" y="574517"/>
                  <a:pt x="66273" y="598502"/>
                  <a:pt x="80508" y="618837"/>
                </a:cubicBezTo>
                <a:cubicBezTo>
                  <a:pt x="104153" y="652616"/>
                  <a:pt x="111080" y="644569"/>
                  <a:pt x="145162" y="665018"/>
                </a:cubicBezTo>
                <a:cubicBezTo>
                  <a:pt x="164200" y="676441"/>
                  <a:pt x="182820" y="688643"/>
                  <a:pt x="200581" y="701964"/>
                </a:cubicBezTo>
                <a:cubicBezTo>
                  <a:pt x="219818" y="716392"/>
                  <a:pt x="233253" y="740347"/>
                  <a:pt x="255999" y="748146"/>
                </a:cubicBezTo>
                <a:cubicBezTo>
                  <a:pt x="342883" y="777935"/>
                  <a:pt x="433560" y="795966"/>
                  <a:pt x="523853" y="812800"/>
                </a:cubicBezTo>
                <a:cubicBezTo>
                  <a:pt x="615456" y="829878"/>
                  <a:pt x="800944" y="849746"/>
                  <a:pt x="800944" y="849746"/>
                </a:cubicBezTo>
                <a:lnTo>
                  <a:pt x="2177162" y="840509"/>
                </a:lnTo>
                <a:cubicBezTo>
                  <a:pt x="2192860" y="840305"/>
                  <a:pt x="2208451" y="836237"/>
                  <a:pt x="2223344" y="831273"/>
                </a:cubicBezTo>
                <a:cubicBezTo>
                  <a:pt x="2436447" y="760239"/>
                  <a:pt x="2277784" y="801499"/>
                  <a:pt x="2380362" y="775855"/>
                </a:cubicBezTo>
                <a:cubicBezTo>
                  <a:pt x="2547381" y="650590"/>
                  <a:pt x="2480840" y="704438"/>
                  <a:pt x="2583562" y="618837"/>
                </a:cubicBezTo>
                <a:cubicBezTo>
                  <a:pt x="2592799" y="597285"/>
                  <a:pt x="2598683" y="573964"/>
                  <a:pt x="2611272" y="554182"/>
                </a:cubicBezTo>
                <a:cubicBezTo>
                  <a:pt x="2689891" y="430639"/>
                  <a:pt x="2613237" y="604687"/>
                  <a:pt x="2666690" y="471055"/>
                </a:cubicBezTo>
                <a:cubicBezTo>
                  <a:pt x="2669769" y="455661"/>
                  <a:pt x="2672521" y="440198"/>
                  <a:pt x="2675926" y="424873"/>
                </a:cubicBezTo>
                <a:cubicBezTo>
                  <a:pt x="2678680" y="412481"/>
                  <a:pt x="2683679" y="400534"/>
                  <a:pt x="2685162" y="387927"/>
                </a:cubicBezTo>
                <a:cubicBezTo>
                  <a:pt x="2689852" y="348060"/>
                  <a:pt x="2691320" y="307879"/>
                  <a:pt x="2694399" y="267855"/>
                </a:cubicBezTo>
                <a:cubicBezTo>
                  <a:pt x="2691320" y="243225"/>
                  <a:pt x="2693511" y="217340"/>
                  <a:pt x="2685162" y="193964"/>
                </a:cubicBezTo>
                <a:cubicBezTo>
                  <a:pt x="2673675" y="161800"/>
                  <a:pt x="2633237" y="117201"/>
                  <a:pt x="2602035" y="101600"/>
                </a:cubicBezTo>
                <a:cubicBezTo>
                  <a:pt x="2587994" y="94579"/>
                  <a:pt x="2571247" y="95443"/>
                  <a:pt x="2555853" y="92364"/>
                </a:cubicBezTo>
                <a:cubicBezTo>
                  <a:pt x="2482704" y="19213"/>
                  <a:pt x="2553722" y="75667"/>
                  <a:pt x="2398835" y="36946"/>
                </a:cubicBezTo>
                <a:cubicBezTo>
                  <a:pt x="2388066" y="34254"/>
                  <a:pt x="2381657" y="21983"/>
                  <a:pt x="2371126" y="18473"/>
                </a:cubicBezTo>
                <a:cubicBezTo>
                  <a:pt x="2353360" y="12551"/>
                  <a:pt x="2334181" y="12316"/>
                  <a:pt x="2315708" y="9237"/>
                </a:cubicBezTo>
                <a:lnTo>
                  <a:pt x="357599" y="18473"/>
                </a:lnTo>
                <a:cubicBezTo>
                  <a:pt x="335372" y="18679"/>
                  <a:pt x="320403" y="27834"/>
                  <a:pt x="302181" y="3694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任意多边形: 形状 2">
            <a:extLst>
              <a:ext uri="{FF2B5EF4-FFF2-40B4-BE49-F238E27FC236}">
                <a16:creationId xmlns:a16="http://schemas.microsoft.com/office/drawing/2014/main" id="{1AAB5F93-1820-4354-B133-B0B6FE1B3D8D}"/>
              </a:ext>
            </a:extLst>
          </p:cNvPr>
          <p:cNvSpPr/>
          <p:nvPr/>
        </p:nvSpPr>
        <p:spPr>
          <a:xfrm>
            <a:off x="835258" y="2890982"/>
            <a:ext cx="3570566" cy="672430"/>
          </a:xfrm>
          <a:custGeom>
            <a:avLst/>
            <a:gdLst>
              <a:gd name="connsiteX0" fmla="*/ 319287 w 3570566"/>
              <a:gd name="connsiteY0" fmla="*/ 73891 h 672430"/>
              <a:gd name="connsiteX1" fmla="*/ 125324 w 3570566"/>
              <a:gd name="connsiteY1" fmla="*/ 166254 h 672430"/>
              <a:gd name="connsiteX2" fmla="*/ 79142 w 3570566"/>
              <a:gd name="connsiteY2" fmla="*/ 193963 h 672430"/>
              <a:gd name="connsiteX3" fmla="*/ 14487 w 3570566"/>
              <a:gd name="connsiteY3" fmla="*/ 258618 h 672430"/>
              <a:gd name="connsiteX4" fmla="*/ 14487 w 3570566"/>
              <a:gd name="connsiteY4" fmla="*/ 471054 h 672430"/>
              <a:gd name="connsiteX5" fmla="*/ 79142 w 3570566"/>
              <a:gd name="connsiteY5" fmla="*/ 544945 h 672430"/>
              <a:gd name="connsiteX6" fmla="*/ 125324 w 3570566"/>
              <a:gd name="connsiteY6" fmla="*/ 572654 h 672430"/>
              <a:gd name="connsiteX7" fmla="*/ 263869 w 3570566"/>
              <a:gd name="connsiteY7" fmla="*/ 618836 h 672430"/>
              <a:gd name="connsiteX8" fmla="*/ 430124 w 3570566"/>
              <a:gd name="connsiteY8" fmla="*/ 637309 h 672430"/>
              <a:gd name="connsiteX9" fmla="*/ 910415 w 3570566"/>
              <a:gd name="connsiteY9" fmla="*/ 655782 h 672430"/>
              <a:gd name="connsiteX10" fmla="*/ 993542 w 3570566"/>
              <a:gd name="connsiteY10" fmla="*/ 665018 h 672430"/>
              <a:gd name="connsiteX11" fmla="*/ 2046487 w 3570566"/>
              <a:gd name="connsiteY11" fmla="*/ 646545 h 672430"/>
              <a:gd name="connsiteX12" fmla="*/ 2157324 w 3570566"/>
              <a:gd name="connsiteY12" fmla="*/ 600363 h 672430"/>
              <a:gd name="connsiteX13" fmla="*/ 2212742 w 3570566"/>
              <a:gd name="connsiteY13" fmla="*/ 591127 h 672430"/>
              <a:gd name="connsiteX14" fmla="*/ 2295869 w 3570566"/>
              <a:gd name="connsiteY14" fmla="*/ 572654 h 672430"/>
              <a:gd name="connsiteX15" fmla="*/ 2397469 w 3570566"/>
              <a:gd name="connsiteY15" fmla="*/ 554182 h 672430"/>
              <a:gd name="connsiteX16" fmla="*/ 2499069 w 3570566"/>
              <a:gd name="connsiteY16" fmla="*/ 535709 h 672430"/>
              <a:gd name="connsiteX17" fmla="*/ 3164087 w 3570566"/>
              <a:gd name="connsiteY17" fmla="*/ 517236 h 672430"/>
              <a:gd name="connsiteX18" fmla="*/ 3293397 w 3570566"/>
              <a:gd name="connsiteY18" fmla="*/ 489527 h 672430"/>
              <a:gd name="connsiteX19" fmla="*/ 3450415 w 3570566"/>
              <a:gd name="connsiteY19" fmla="*/ 434109 h 672430"/>
              <a:gd name="connsiteX20" fmla="*/ 3487360 w 3570566"/>
              <a:gd name="connsiteY20" fmla="*/ 406400 h 672430"/>
              <a:gd name="connsiteX21" fmla="*/ 3542778 w 3570566"/>
              <a:gd name="connsiteY21" fmla="*/ 341745 h 672430"/>
              <a:gd name="connsiteX22" fmla="*/ 3561251 w 3570566"/>
              <a:gd name="connsiteY22" fmla="*/ 304800 h 672430"/>
              <a:gd name="connsiteX23" fmla="*/ 3570487 w 3570566"/>
              <a:gd name="connsiteY23" fmla="*/ 267854 h 672430"/>
              <a:gd name="connsiteX24" fmla="*/ 3552015 w 3570566"/>
              <a:gd name="connsiteY24" fmla="*/ 175491 h 672430"/>
              <a:gd name="connsiteX25" fmla="*/ 3441178 w 3570566"/>
              <a:gd name="connsiteY25" fmla="*/ 147782 h 672430"/>
              <a:gd name="connsiteX26" fmla="*/ 3256451 w 3570566"/>
              <a:gd name="connsiteY26" fmla="*/ 92363 h 672430"/>
              <a:gd name="connsiteX27" fmla="*/ 2997833 w 3570566"/>
              <a:gd name="connsiteY27" fmla="*/ 46182 h 672430"/>
              <a:gd name="connsiteX28" fmla="*/ 2729978 w 3570566"/>
              <a:gd name="connsiteY28" fmla="*/ 0 h 672430"/>
              <a:gd name="connsiteX29" fmla="*/ 476306 w 3570566"/>
              <a:gd name="connsiteY29" fmla="*/ 9236 h 672430"/>
              <a:gd name="connsiteX30" fmla="*/ 439360 w 3570566"/>
              <a:gd name="connsiteY30" fmla="*/ 27709 h 672430"/>
              <a:gd name="connsiteX31" fmla="*/ 420887 w 3570566"/>
              <a:gd name="connsiteY31" fmla="*/ 27709 h 6724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3570566" h="672430">
                <a:moveTo>
                  <a:pt x="319287" y="73891"/>
                </a:moveTo>
                <a:cubicBezTo>
                  <a:pt x="233467" y="112033"/>
                  <a:pt x="215530" y="118498"/>
                  <a:pt x="125324" y="166254"/>
                </a:cubicBezTo>
                <a:cubicBezTo>
                  <a:pt x="109458" y="174654"/>
                  <a:pt x="92933" y="182470"/>
                  <a:pt x="79142" y="193963"/>
                </a:cubicBezTo>
                <a:cubicBezTo>
                  <a:pt x="55728" y="213475"/>
                  <a:pt x="14487" y="258618"/>
                  <a:pt x="14487" y="258618"/>
                </a:cubicBezTo>
                <a:cubicBezTo>
                  <a:pt x="-2376" y="342937"/>
                  <a:pt x="-7137" y="346716"/>
                  <a:pt x="14487" y="471054"/>
                </a:cubicBezTo>
                <a:cubicBezTo>
                  <a:pt x="20515" y="505715"/>
                  <a:pt x="53218" y="527662"/>
                  <a:pt x="79142" y="544945"/>
                </a:cubicBezTo>
                <a:cubicBezTo>
                  <a:pt x="94079" y="554903"/>
                  <a:pt x="108656" y="565987"/>
                  <a:pt x="125324" y="572654"/>
                </a:cubicBezTo>
                <a:cubicBezTo>
                  <a:pt x="170522" y="590733"/>
                  <a:pt x="217687" y="603442"/>
                  <a:pt x="263869" y="618836"/>
                </a:cubicBezTo>
                <a:cubicBezTo>
                  <a:pt x="333126" y="641922"/>
                  <a:pt x="293088" y="631173"/>
                  <a:pt x="430124" y="637309"/>
                </a:cubicBezTo>
                <a:lnTo>
                  <a:pt x="910415" y="655782"/>
                </a:lnTo>
                <a:cubicBezTo>
                  <a:pt x="938124" y="658861"/>
                  <a:pt x="965662" y="665018"/>
                  <a:pt x="993542" y="665018"/>
                </a:cubicBezTo>
                <a:cubicBezTo>
                  <a:pt x="1905731" y="665018"/>
                  <a:pt x="1649424" y="690666"/>
                  <a:pt x="2046487" y="646545"/>
                </a:cubicBezTo>
                <a:cubicBezTo>
                  <a:pt x="2083433" y="631151"/>
                  <a:pt x="2119353" y="613020"/>
                  <a:pt x="2157324" y="600363"/>
                </a:cubicBezTo>
                <a:cubicBezTo>
                  <a:pt x="2175090" y="594441"/>
                  <a:pt x="2194378" y="594800"/>
                  <a:pt x="2212742" y="591127"/>
                </a:cubicBezTo>
                <a:cubicBezTo>
                  <a:pt x="2240576" y="585560"/>
                  <a:pt x="2268211" y="579037"/>
                  <a:pt x="2295869" y="572654"/>
                </a:cubicBezTo>
                <a:cubicBezTo>
                  <a:pt x="2388072" y="551376"/>
                  <a:pt x="2261705" y="576809"/>
                  <a:pt x="2397469" y="554182"/>
                </a:cubicBezTo>
                <a:cubicBezTo>
                  <a:pt x="2431423" y="548523"/>
                  <a:pt x="2464687" y="537366"/>
                  <a:pt x="2499069" y="535709"/>
                </a:cubicBezTo>
                <a:cubicBezTo>
                  <a:pt x="2720570" y="525034"/>
                  <a:pt x="2942414" y="523394"/>
                  <a:pt x="3164087" y="517236"/>
                </a:cubicBezTo>
                <a:cubicBezTo>
                  <a:pt x="3300049" y="502130"/>
                  <a:pt x="3199709" y="520757"/>
                  <a:pt x="3293397" y="489527"/>
                </a:cubicBezTo>
                <a:cubicBezTo>
                  <a:pt x="3355104" y="468958"/>
                  <a:pt x="3394961" y="464357"/>
                  <a:pt x="3450415" y="434109"/>
                </a:cubicBezTo>
                <a:cubicBezTo>
                  <a:pt x="3463929" y="426738"/>
                  <a:pt x="3475775" y="416537"/>
                  <a:pt x="3487360" y="406400"/>
                </a:cubicBezTo>
                <a:cubicBezTo>
                  <a:pt x="3513147" y="383836"/>
                  <a:pt x="3526760" y="369776"/>
                  <a:pt x="3542778" y="341745"/>
                </a:cubicBezTo>
                <a:cubicBezTo>
                  <a:pt x="3549609" y="329790"/>
                  <a:pt x="3555093" y="317115"/>
                  <a:pt x="3561251" y="304800"/>
                </a:cubicBezTo>
                <a:cubicBezTo>
                  <a:pt x="3564330" y="292485"/>
                  <a:pt x="3571391" y="280516"/>
                  <a:pt x="3570487" y="267854"/>
                </a:cubicBezTo>
                <a:cubicBezTo>
                  <a:pt x="3568250" y="236536"/>
                  <a:pt x="3567835" y="202611"/>
                  <a:pt x="3552015" y="175491"/>
                </a:cubicBezTo>
                <a:cubicBezTo>
                  <a:pt x="3541150" y="156865"/>
                  <a:pt x="3449331" y="148947"/>
                  <a:pt x="3441178" y="147782"/>
                </a:cubicBezTo>
                <a:cubicBezTo>
                  <a:pt x="3295688" y="89585"/>
                  <a:pt x="3404032" y="126420"/>
                  <a:pt x="3256451" y="92363"/>
                </a:cubicBezTo>
                <a:cubicBezTo>
                  <a:pt x="3048738" y="44430"/>
                  <a:pt x="3176767" y="61093"/>
                  <a:pt x="2997833" y="46182"/>
                </a:cubicBezTo>
                <a:cubicBezTo>
                  <a:pt x="2811107" y="-500"/>
                  <a:pt x="2900678" y="13130"/>
                  <a:pt x="2729978" y="0"/>
                </a:cubicBezTo>
                <a:lnTo>
                  <a:pt x="476306" y="9236"/>
                </a:lnTo>
                <a:cubicBezTo>
                  <a:pt x="462538" y="9403"/>
                  <a:pt x="452422" y="23355"/>
                  <a:pt x="439360" y="27709"/>
                </a:cubicBezTo>
                <a:cubicBezTo>
                  <a:pt x="433518" y="29656"/>
                  <a:pt x="427045" y="27709"/>
                  <a:pt x="420887" y="2770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箭头: 左 7">
            <a:extLst>
              <a:ext uri="{FF2B5EF4-FFF2-40B4-BE49-F238E27FC236}">
                <a16:creationId xmlns:a16="http://schemas.microsoft.com/office/drawing/2014/main" id="{40FC66FA-C59B-4254-A332-D432F72EB7B3}"/>
              </a:ext>
            </a:extLst>
          </p:cNvPr>
          <p:cNvSpPr/>
          <p:nvPr/>
        </p:nvSpPr>
        <p:spPr>
          <a:xfrm>
            <a:off x="4164360" y="1367829"/>
            <a:ext cx="4125332" cy="127292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梯形公式，辛普森公式，复合公式</a:t>
            </a:r>
          </a:p>
        </p:txBody>
      </p:sp>
    </p:spTree>
    <p:extLst>
      <p:ext uri="{BB962C8B-B14F-4D97-AF65-F5344CB8AC3E}">
        <p14:creationId xmlns:p14="http://schemas.microsoft.com/office/powerpoint/2010/main" val="21595184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6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>
                <a:solidFill>
                  <a:schemeClr val="bg1"/>
                </a:solidFill>
                <a:ea typeface="宋体" pitchFamily="2" charset="-122"/>
              </a:rPr>
              <a:t>代数精度的概念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1047750" y="1724025"/>
            <a:ext cx="7931150" cy="455771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000">
                <a:solidFill>
                  <a:schemeClr val="bg1"/>
                </a:solidFill>
              </a:rPr>
              <a:t>        数值求积方法是近似方法，为保证精度，自然希望所提供求积</a:t>
            </a:r>
          </a:p>
          <a:p>
            <a:pPr eaLnBrk="1" hangingPunct="1">
              <a:buFontTx/>
              <a:buNone/>
            </a:pPr>
            <a:r>
              <a:rPr lang="zh-CN" altLang="en-US" sz="2000">
                <a:solidFill>
                  <a:schemeClr val="bg1"/>
                </a:solidFill>
              </a:rPr>
              <a:t>公式对于“尽可能多”的函数是准确的。</a:t>
            </a:r>
          </a:p>
          <a:p>
            <a:pPr eaLnBrk="1" hangingPunct="1">
              <a:buFontTx/>
              <a:buNone/>
            </a:pPr>
            <a:r>
              <a:rPr lang="zh-CN" altLang="en-US" sz="2000">
                <a:solidFill>
                  <a:schemeClr val="bg1"/>
                </a:solidFill>
              </a:rPr>
              <a:t>        如果机械求积公式对                                         均能准确成立，</a:t>
            </a:r>
          </a:p>
          <a:p>
            <a:pPr eaLnBrk="1" hangingPunct="1">
              <a:buFontTx/>
              <a:buNone/>
            </a:pPr>
            <a:r>
              <a:rPr lang="zh-CN" altLang="en-US" sz="2000">
                <a:solidFill>
                  <a:schemeClr val="bg1"/>
                </a:solidFill>
              </a:rPr>
              <a:t>但对                    不准确，则称机械求积公式具有     </a:t>
            </a:r>
            <a:r>
              <a:rPr lang="zh-CN" altLang="en-US" sz="2000" b="1">
                <a:solidFill>
                  <a:schemeClr val="bg1"/>
                </a:solidFill>
              </a:rPr>
              <a:t>次代数精度</a:t>
            </a:r>
            <a:r>
              <a:rPr lang="zh-CN" altLang="en-US" sz="2000">
                <a:solidFill>
                  <a:schemeClr val="bg1"/>
                </a:solidFill>
              </a:rPr>
              <a:t>。</a:t>
            </a:r>
          </a:p>
          <a:p>
            <a:pPr eaLnBrk="1" hangingPunct="1">
              <a:buFontTx/>
              <a:buNone/>
            </a:pPr>
            <a:r>
              <a:rPr lang="zh-CN" altLang="en-US" sz="2000">
                <a:solidFill>
                  <a:schemeClr val="bg1"/>
                </a:solidFill>
              </a:rPr>
              <a:t>        事实上，令求积公式对                                       准确成立，即</a:t>
            </a:r>
          </a:p>
          <a:p>
            <a:pPr eaLnBrk="1" hangingPunct="1">
              <a:buFontTx/>
              <a:buNone/>
            </a:pPr>
            <a:r>
              <a:rPr lang="zh-CN" altLang="en-US" sz="2000">
                <a:solidFill>
                  <a:schemeClr val="bg1"/>
                </a:solidFill>
              </a:rPr>
              <a:t>得</a:t>
            </a:r>
          </a:p>
          <a:p>
            <a:pPr eaLnBrk="1" hangingPunct="1">
              <a:buFontTx/>
              <a:buNone/>
            </a:pPr>
            <a:endParaRPr lang="zh-CN" altLang="en-US" sz="2000">
              <a:solidFill>
                <a:schemeClr val="bg1"/>
              </a:solidFill>
            </a:endParaRPr>
          </a:p>
          <a:p>
            <a:pPr eaLnBrk="1" hangingPunct="1">
              <a:buFontTx/>
              <a:buNone/>
            </a:pPr>
            <a:endParaRPr lang="zh-CN" altLang="en-US" sz="2000">
              <a:solidFill>
                <a:schemeClr val="bg1"/>
              </a:solidFill>
            </a:endParaRPr>
          </a:p>
          <a:p>
            <a:pPr eaLnBrk="1" hangingPunct="1">
              <a:buFontTx/>
              <a:buNone/>
            </a:pPr>
            <a:endParaRPr lang="zh-CN" altLang="en-US" sz="2000">
              <a:solidFill>
                <a:schemeClr val="bg1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sz="2000">
                <a:solidFill>
                  <a:schemeClr val="bg1"/>
                </a:solidFill>
              </a:rPr>
              <a:t>       可见，在求积公式节点给定的情况下，求积公式的构造问题本</a:t>
            </a:r>
          </a:p>
          <a:p>
            <a:pPr eaLnBrk="1" hangingPunct="1">
              <a:buFontTx/>
              <a:buNone/>
            </a:pPr>
            <a:r>
              <a:rPr lang="zh-CN" altLang="en-US" sz="2000">
                <a:solidFill>
                  <a:schemeClr val="bg1"/>
                </a:solidFill>
              </a:rPr>
              <a:t>质上是个解线性方程组的代数问题。</a:t>
            </a:r>
          </a:p>
        </p:txBody>
      </p:sp>
      <p:sp>
        <p:nvSpPr>
          <p:cNvPr id="23556" name="页脚占位符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"/>
              <a:defRPr sz="3200">
                <a:solidFill>
                  <a:schemeClr val="tx1"/>
                </a:solidFill>
                <a:latin typeface="Goudy Old Style" panose="0202050205030502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"/>
              <a:defRPr sz="2800">
                <a:solidFill>
                  <a:schemeClr val="tx1"/>
                </a:solidFill>
                <a:latin typeface="Goudy Old Style" panose="0202050205030502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"/>
              <a:defRPr sz="2400">
                <a:solidFill>
                  <a:schemeClr val="tx1"/>
                </a:solidFill>
                <a:latin typeface="Goudy Old Style" panose="02020502050305020303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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solidFill>
                  <a:schemeClr val="bg1"/>
                </a:solidFill>
                <a:latin typeface="Helvetica" panose="020B0604020202020204" pitchFamily="34" charset="0"/>
              </a:rPr>
              <a:t>数值分析简明教程</a:t>
            </a:r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511386"/>
              </p:ext>
            </p:extLst>
          </p:nvPr>
        </p:nvGraphicFramePr>
        <p:xfrm>
          <a:off x="2701925" y="3629025"/>
          <a:ext cx="39433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0" name="Equation" r:id="rId3" imgW="2794000" imgH="965200" progId="Equation.DSMT4">
                  <p:embed/>
                </p:oleObj>
              </mc:Choice>
              <mc:Fallback>
                <p:oleObj name="Equation" r:id="rId3" imgW="2794000" imgH="965200" progId="Equation.DSMT4">
                  <p:embed/>
                  <p:pic>
                    <p:nvPicPr>
                      <p:cNvPr id="2355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3629025"/>
                        <a:ext cx="3943350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147590"/>
              </p:ext>
            </p:extLst>
          </p:nvPr>
        </p:nvGraphicFramePr>
        <p:xfrm>
          <a:off x="4022725" y="2479675"/>
          <a:ext cx="23034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1" name="Equation" r:id="rId5" imgW="1574800" imgH="254000" progId="Equation.DSMT4">
                  <p:embed/>
                </p:oleObj>
              </mc:Choice>
              <mc:Fallback>
                <p:oleObj name="Equation" r:id="rId5" imgW="1574800" imgH="254000" progId="Equation.DSMT4">
                  <p:embed/>
                  <p:pic>
                    <p:nvPicPr>
                      <p:cNvPr id="2355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2479675"/>
                        <a:ext cx="23034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360060"/>
              </p:ext>
            </p:extLst>
          </p:nvPr>
        </p:nvGraphicFramePr>
        <p:xfrm>
          <a:off x="1711325" y="2833688"/>
          <a:ext cx="11604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2" name="Equation" r:id="rId7" imgW="761669" imgH="253890" progId="Equation.DSMT4">
                  <p:embed/>
                </p:oleObj>
              </mc:Choice>
              <mc:Fallback>
                <p:oleObj name="Equation" r:id="rId7" imgW="761669" imgH="253890" progId="Equation.DSMT4">
                  <p:embed/>
                  <p:pic>
                    <p:nvPicPr>
                      <p:cNvPr id="2355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2833688"/>
                        <a:ext cx="11604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31401"/>
              </p:ext>
            </p:extLst>
          </p:nvPr>
        </p:nvGraphicFramePr>
        <p:xfrm>
          <a:off x="6494463" y="2924175"/>
          <a:ext cx="2524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3" name="Equation" r:id="rId9" imgW="164957" imgH="139579" progId="Equation.DSMT4">
                  <p:embed/>
                </p:oleObj>
              </mc:Choice>
              <mc:Fallback>
                <p:oleObj name="Equation" r:id="rId9" imgW="164957" imgH="139579" progId="Equation.DSMT4">
                  <p:embed/>
                  <p:pic>
                    <p:nvPicPr>
                      <p:cNvPr id="2356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2924175"/>
                        <a:ext cx="2524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078384"/>
              </p:ext>
            </p:extLst>
          </p:nvPr>
        </p:nvGraphicFramePr>
        <p:xfrm>
          <a:off x="4260850" y="3201988"/>
          <a:ext cx="23034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4" name="Equation" r:id="rId11" imgW="1574800" imgH="254000" progId="Equation.DSMT4">
                  <p:embed/>
                </p:oleObj>
              </mc:Choice>
              <mc:Fallback>
                <p:oleObj name="Equation" r:id="rId11" imgW="1574800" imgH="254000" progId="Equation.DSMT4">
                  <p:embed/>
                  <p:pic>
                    <p:nvPicPr>
                      <p:cNvPr id="2356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3201988"/>
                        <a:ext cx="230346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9506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1209674" y="557213"/>
            <a:ext cx="7106741" cy="1405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"/>
              <a:defRPr sz="3200">
                <a:solidFill>
                  <a:schemeClr val="tx1"/>
                </a:solidFill>
                <a:latin typeface="Goudy Old Style" panose="0202050205030502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"/>
              <a:defRPr sz="2800">
                <a:solidFill>
                  <a:schemeClr val="tx1"/>
                </a:solidFill>
                <a:latin typeface="Goudy Old Style" panose="0202050205030502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"/>
              <a:defRPr sz="2400">
                <a:solidFill>
                  <a:schemeClr val="tx1"/>
                </a:solidFill>
                <a:latin typeface="Goudy Old Style" panose="02020502050305020303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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给定形如                             的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积公式，试确定系数        ，使公式具有尽可能高的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代数精度，确定所得公式的代数精度</a:t>
            </a:r>
            <a:r>
              <a:rPr lang="en-US" altLang="zh-CN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Object 6"/>
              <p:cNvSpPr txBox="1"/>
              <p:nvPr/>
            </p:nvSpPr>
            <p:spPr bwMode="auto">
              <a:xfrm>
                <a:off x="3370263" y="587375"/>
                <a:ext cx="3866033" cy="6223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zh-CN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zh-CN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0)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1)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579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70263" y="587375"/>
                <a:ext cx="3866033" cy="6223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58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346063"/>
              </p:ext>
            </p:extLst>
          </p:nvPr>
        </p:nvGraphicFramePr>
        <p:xfrm>
          <a:off x="3848100" y="1155700"/>
          <a:ext cx="10302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71" name="Equation" r:id="rId4" imgW="533389" imgH="180898" progId="Equation.DSMT4">
                  <p:embed/>
                </p:oleObj>
              </mc:Choice>
              <mc:Fallback>
                <p:oleObj name="Equation" r:id="rId4" imgW="533389" imgH="180898" progId="Equation.DSMT4">
                  <p:embed/>
                  <p:pic>
                    <p:nvPicPr>
                      <p:cNvPr id="2458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1155700"/>
                        <a:ext cx="103028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1223963" y="2270125"/>
            <a:ext cx="6854762" cy="943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"/>
              <a:defRPr sz="3200">
                <a:solidFill>
                  <a:schemeClr val="tx1"/>
                </a:solidFill>
                <a:latin typeface="Goudy Old Style" panose="0202050205030502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"/>
              <a:defRPr sz="2800">
                <a:solidFill>
                  <a:schemeClr val="tx1"/>
                </a:solidFill>
                <a:latin typeface="Goudy Old Style" panose="0202050205030502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"/>
              <a:defRPr sz="2400">
                <a:solidFill>
                  <a:schemeClr val="tx1"/>
                </a:solidFill>
                <a:latin typeface="Goudy Old Style" panose="02020502050305020303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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zh-CN" altLang="en-US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根据题意可令          分别代入求积公式使它精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成立</a:t>
            </a:r>
          </a:p>
        </p:txBody>
      </p:sp>
      <p:graphicFrame>
        <p:nvGraphicFramePr>
          <p:cNvPr id="221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940031"/>
              </p:ext>
            </p:extLst>
          </p:nvPr>
        </p:nvGraphicFramePr>
        <p:xfrm>
          <a:off x="3859213" y="2366963"/>
          <a:ext cx="13192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72" name="Equation" r:id="rId6" imgW="819158" imgH="180898" progId="Equation.DSMT4">
                  <p:embed/>
                </p:oleObj>
              </mc:Choice>
              <mc:Fallback>
                <p:oleObj name="Equation" r:id="rId6" imgW="819158" imgH="180898" progId="Equation.DSMT4">
                  <p:embed/>
                  <p:pic>
                    <p:nvPicPr>
                      <p:cNvPr id="2211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2366963"/>
                        <a:ext cx="13192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721733" y="3357563"/>
            <a:ext cx="2877711" cy="48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"/>
              <a:defRPr sz="3200">
                <a:solidFill>
                  <a:schemeClr val="tx1"/>
                </a:solidFill>
                <a:latin typeface="Goudy Old Style" panose="0202050205030502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"/>
              <a:defRPr sz="2800">
                <a:solidFill>
                  <a:schemeClr val="tx1"/>
                </a:solidFill>
                <a:latin typeface="Goudy Old Style" panose="0202050205030502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"/>
              <a:defRPr sz="2400">
                <a:solidFill>
                  <a:schemeClr val="tx1"/>
                </a:solidFill>
                <a:latin typeface="Goudy Old Style" panose="02020502050305020303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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en-US" sz="2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        时，得</a:t>
            </a:r>
          </a:p>
        </p:txBody>
      </p:sp>
      <p:graphicFrame>
        <p:nvGraphicFramePr>
          <p:cNvPr id="2211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02577"/>
              </p:ext>
            </p:extLst>
          </p:nvPr>
        </p:nvGraphicFramePr>
        <p:xfrm>
          <a:off x="1673225" y="3487738"/>
          <a:ext cx="10858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73" name="Equation" r:id="rId8" imgW="495238" imgH="152430" progId="Equation.DSMT4">
                  <p:embed/>
                </p:oleObj>
              </mc:Choice>
              <mc:Fallback>
                <p:oleObj name="Equation" r:id="rId8" imgW="495238" imgH="152430" progId="Equation.DSMT4">
                  <p:embed/>
                  <p:pic>
                    <p:nvPicPr>
                      <p:cNvPr id="2211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3487738"/>
                        <a:ext cx="10858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93795"/>
              </p:ext>
            </p:extLst>
          </p:nvPr>
        </p:nvGraphicFramePr>
        <p:xfrm>
          <a:off x="2178050" y="4005263"/>
          <a:ext cx="26146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74" name="Equation" r:id="rId10" imgW="1181229" imgH="285761" progId="Equation.DSMT4">
                  <p:embed/>
                </p:oleObj>
              </mc:Choice>
              <mc:Fallback>
                <p:oleObj name="Equation" r:id="rId10" imgW="1181229" imgH="285761" progId="Equation.DSMT4">
                  <p:embed/>
                  <p:pic>
                    <p:nvPicPr>
                      <p:cNvPr id="2211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4005263"/>
                        <a:ext cx="26146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9" name="Text Box 15"/>
          <p:cNvSpPr txBox="1">
            <a:spLocks noChangeArrowheads="1"/>
          </p:cNvSpPr>
          <p:nvPr/>
        </p:nvSpPr>
        <p:spPr bwMode="auto">
          <a:xfrm>
            <a:off x="721733" y="4581525"/>
            <a:ext cx="2877711" cy="48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"/>
              <a:defRPr sz="3200">
                <a:solidFill>
                  <a:schemeClr val="tx1"/>
                </a:solidFill>
                <a:latin typeface="Goudy Old Style" panose="0202050205030502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"/>
              <a:defRPr sz="2800">
                <a:solidFill>
                  <a:schemeClr val="tx1"/>
                </a:solidFill>
                <a:latin typeface="Goudy Old Style" panose="0202050205030502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"/>
              <a:defRPr sz="2400">
                <a:solidFill>
                  <a:schemeClr val="tx1"/>
                </a:solidFill>
                <a:latin typeface="Goudy Old Style" panose="02020502050305020303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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en-US" sz="2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        时，得</a:t>
            </a:r>
          </a:p>
        </p:txBody>
      </p:sp>
      <p:graphicFrame>
        <p:nvGraphicFramePr>
          <p:cNvPr id="2212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192769"/>
              </p:ext>
            </p:extLst>
          </p:nvPr>
        </p:nvGraphicFramePr>
        <p:xfrm>
          <a:off x="1685925" y="4714875"/>
          <a:ext cx="10810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75" name="Equation" r:id="rId12" imgW="524031" imgH="152430" progId="Equation.DSMT4">
                  <p:embed/>
                </p:oleObj>
              </mc:Choice>
              <mc:Fallback>
                <p:oleObj name="Equation" r:id="rId12" imgW="524031" imgH="152430" progId="Equation.DSMT4">
                  <p:embed/>
                  <p:pic>
                    <p:nvPicPr>
                      <p:cNvPr id="2212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714875"/>
                        <a:ext cx="10810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968053"/>
              </p:ext>
            </p:extLst>
          </p:nvPr>
        </p:nvGraphicFramePr>
        <p:xfrm>
          <a:off x="2120900" y="5284788"/>
          <a:ext cx="29114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76" name="Equation" r:id="rId14" imgW="1238095" imgH="343058" progId="Equation.DSMT4">
                  <p:embed/>
                </p:oleObj>
              </mc:Choice>
              <mc:Fallback>
                <p:oleObj name="Equation" r:id="rId14" imgW="1238095" imgH="343058" progId="Equation.DSMT4">
                  <p:embed/>
                  <p:pic>
                    <p:nvPicPr>
                      <p:cNvPr id="2212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5284788"/>
                        <a:ext cx="29114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57140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2" grpId="0"/>
      <p:bldP spid="221194" grpId="0"/>
      <p:bldP spid="22119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733425" y="946150"/>
            <a:ext cx="3005951" cy="48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"/>
              <a:defRPr sz="3200">
                <a:solidFill>
                  <a:schemeClr val="tx1"/>
                </a:solidFill>
                <a:latin typeface="Goudy Old Style" panose="0202050205030502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"/>
              <a:defRPr sz="2800">
                <a:solidFill>
                  <a:schemeClr val="tx1"/>
                </a:solidFill>
                <a:latin typeface="Goudy Old Style" panose="0202050205030502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"/>
              <a:defRPr sz="2400">
                <a:solidFill>
                  <a:schemeClr val="tx1"/>
                </a:solidFill>
                <a:latin typeface="Goudy Old Style" panose="02020502050305020303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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en-US" sz="2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         时，得</a:t>
            </a:r>
          </a:p>
        </p:txBody>
      </p:sp>
      <p:graphicFrame>
        <p:nvGraphicFramePr>
          <p:cNvPr id="256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060089"/>
              </p:ext>
            </p:extLst>
          </p:nvPr>
        </p:nvGraphicFramePr>
        <p:xfrm>
          <a:off x="1754188" y="1066800"/>
          <a:ext cx="10096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26" name="Equation" r:id="rId3" imgW="571539" imgH="180898" progId="Equation.DSMT4">
                  <p:embed/>
                </p:oleObj>
              </mc:Choice>
              <mc:Fallback>
                <p:oleObj name="Equation" r:id="rId3" imgW="571539" imgH="180898" progId="Equation.DSMT4">
                  <p:embed/>
                  <p:pic>
                    <p:nvPicPr>
                      <p:cNvPr id="256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066800"/>
                        <a:ext cx="10096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618988"/>
              </p:ext>
            </p:extLst>
          </p:nvPr>
        </p:nvGraphicFramePr>
        <p:xfrm>
          <a:off x="2106613" y="1550988"/>
          <a:ext cx="31257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27"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256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1550988"/>
                        <a:ext cx="31257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7"/>
          <p:cNvSpPr txBox="1">
            <a:spLocks noChangeArrowheads="1"/>
          </p:cNvSpPr>
          <p:nvPr/>
        </p:nvSpPr>
        <p:spPr bwMode="auto">
          <a:xfrm>
            <a:off x="830263" y="2379663"/>
            <a:ext cx="4031873" cy="48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"/>
              <a:defRPr sz="3200">
                <a:solidFill>
                  <a:schemeClr val="tx1"/>
                </a:solidFill>
                <a:latin typeface="Goudy Old Style" panose="0202050205030502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"/>
              <a:defRPr sz="2800">
                <a:solidFill>
                  <a:schemeClr val="tx1"/>
                </a:solidFill>
                <a:latin typeface="Goudy Old Style" panose="0202050205030502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"/>
              <a:defRPr sz="2400">
                <a:solidFill>
                  <a:schemeClr val="tx1"/>
                </a:solidFill>
                <a:latin typeface="Goudy Old Style" panose="02020502050305020303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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得                   </a:t>
            </a:r>
            <a:r>
              <a:rPr lang="en-US" altLang="zh-CN" sz="2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于是得</a:t>
            </a:r>
          </a:p>
        </p:txBody>
      </p:sp>
      <p:graphicFrame>
        <p:nvGraphicFramePr>
          <p:cNvPr id="2560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718895"/>
              </p:ext>
            </p:extLst>
          </p:nvPr>
        </p:nvGraphicFramePr>
        <p:xfrm>
          <a:off x="1425575" y="2335213"/>
          <a:ext cx="24368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28" name="Equation" r:id="rId7" imgW="1422360" imgH="393480" progId="Equation.DSMT4">
                  <p:embed/>
                </p:oleObj>
              </mc:Choice>
              <mc:Fallback>
                <p:oleObj name="Equation" r:id="rId7" imgW="1422360" imgH="393480" progId="Equation.DSMT4">
                  <p:embed/>
                  <p:pic>
                    <p:nvPicPr>
                      <p:cNvPr id="2560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335213"/>
                        <a:ext cx="2436813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661032"/>
              </p:ext>
            </p:extLst>
          </p:nvPr>
        </p:nvGraphicFramePr>
        <p:xfrm>
          <a:off x="1844675" y="3073400"/>
          <a:ext cx="41052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29" name="Equation" r:id="rId9" imgW="2171520" imgH="393480" progId="Equation.DSMT4">
                  <p:embed/>
                </p:oleObj>
              </mc:Choice>
              <mc:Fallback>
                <p:oleObj name="Equation" r:id="rId9" imgW="2171520" imgH="393480" progId="Equation.DSMT4">
                  <p:embed/>
                  <p:pic>
                    <p:nvPicPr>
                      <p:cNvPr id="2560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073400"/>
                        <a:ext cx="410527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10"/>
          <p:cNvSpPr txBox="1">
            <a:spLocks noChangeArrowheads="1"/>
          </p:cNvSpPr>
          <p:nvPr/>
        </p:nvSpPr>
        <p:spPr bwMode="auto">
          <a:xfrm>
            <a:off x="1084263" y="4041775"/>
            <a:ext cx="6724918" cy="943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"/>
              <a:defRPr sz="3200">
                <a:solidFill>
                  <a:schemeClr val="tx1"/>
                </a:solidFill>
                <a:latin typeface="Goudy Old Style" panose="0202050205030502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"/>
              <a:defRPr sz="2800">
                <a:solidFill>
                  <a:schemeClr val="tx1"/>
                </a:solidFill>
                <a:latin typeface="Goudy Old Style" panose="0202050205030502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"/>
              <a:defRPr sz="2400">
                <a:solidFill>
                  <a:schemeClr val="tx1"/>
                </a:solidFill>
                <a:latin typeface="Goudy Old Style" panose="02020502050305020303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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en-US" sz="2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         时，          而上式右端为   ，故公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式对         不精确成立，其代数精度为</a:t>
            </a:r>
            <a:r>
              <a:rPr lang="en-US" altLang="zh-CN" sz="20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</a:p>
        </p:txBody>
      </p:sp>
      <p:graphicFrame>
        <p:nvGraphicFramePr>
          <p:cNvPr id="2560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08167"/>
              </p:ext>
            </p:extLst>
          </p:nvPr>
        </p:nvGraphicFramePr>
        <p:xfrm>
          <a:off x="2073275" y="4173538"/>
          <a:ext cx="10969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30" name="Equation" r:id="rId11" imgW="571539" imgH="180898" progId="Equation.DSMT4">
                  <p:embed/>
                </p:oleObj>
              </mc:Choice>
              <mc:Fallback>
                <p:oleObj name="Equation" r:id="rId11" imgW="571539" imgH="180898" progId="Equation.DSMT4">
                  <p:embed/>
                  <p:pic>
                    <p:nvPicPr>
                      <p:cNvPr id="2560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4173538"/>
                        <a:ext cx="10969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0021"/>
              </p:ext>
            </p:extLst>
          </p:nvPr>
        </p:nvGraphicFramePr>
        <p:xfrm>
          <a:off x="3621088" y="4041775"/>
          <a:ext cx="10826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31" name="Equation" r:id="rId13" imgW="704707" imgH="343058" progId="Equation.DSMT4">
                  <p:embed/>
                </p:oleObj>
              </mc:Choice>
              <mc:Fallback>
                <p:oleObj name="Equation" r:id="rId13" imgW="704707" imgH="343058" progId="Equation.DSMT4">
                  <p:embed/>
                  <p:pic>
                    <p:nvPicPr>
                      <p:cNvPr id="256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4041775"/>
                        <a:ext cx="10826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231252"/>
              </p:ext>
            </p:extLst>
          </p:nvPr>
        </p:nvGraphicFramePr>
        <p:xfrm>
          <a:off x="6540500" y="4006850"/>
          <a:ext cx="3889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32" name="Equation" r:id="rId15" imgW="203040" imgH="393480" progId="Equation.DSMT4">
                  <p:embed/>
                </p:oleObj>
              </mc:Choice>
              <mc:Fallback>
                <p:oleObj name="Equation" r:id="rId15" imgW="203040" imgH="393480" progId="Equation.DSMT4">
                  <p:embed/>
                  <p:pic>
                    <p:nvPicPr>
                      <p:cNvPr id="256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4006850"/>
                        <a:ext cx="3889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670722"/>
              </p:ext>
            </p:extLst>
          </p:nvPr>
        </p:nvGraphicFramePr>
        <p:xfrm>
          <a:off x="1684338" y="4649788"/>
          <a:ext cx="11049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33" name="Equation" r:id="rId17" imgW="571539" imgH="180898" progId="Equation.DSMT4">
                  <p:embed/>
                </p:oleObj>
              </mc:Choice>
              <mc:Fallback>
                <p:oleObj name="Equation" r:id="rId17" imgW="571539" imgH="180898" progId="Equation.DSMT4">
                  <p:embed/>
                  <p:pic>
                    <p:nvPicPr>
                      <p:cNvPr id="2561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4649788"/>
                        <a:ext cx="11049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293401"/>
      </p:ext>
    </p:extLst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42E1E4E9-5F3B-4425-BB56-4C17E79CAB8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900113" y="188913"/>
            <a:ext cx="6400800" cy="863600"/>
          </a:xfrm>
          <a:noFill/>
        </p:spPr>
        <p:txBody>
          <a:bodyPr/>
          <a:lstStyle/>
          <a:p>
            <a:r>
              <a:rPr 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§4  </a:t>
            </a:r>
            <a:r>
              <a:rPr sz="3600" b="1">
                <a:latin typeface="黑体" panose="02010609060101010101" pitchFamily="49" charset="-122"/>
                <a:ea typeface="黑体" panose="02010609060101010101" pitchFamily="49" charset="-122"/>
              </a:rPr>
              <a:t>复化求积公式</a:t>
            </a: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CBA7C237-4619-4FC1-9767-9BBF28EF8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" y="2003425"/>
          <a:ext cx="79629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9" r:id="rId3" imgW="7962900" imgH="1930400" progId="Equation.3">
                  <p:embed/>
                </p:oleObj>
              </mc:Choice>
              <mc:Fallback>
                <p:oleObj r:id="rId3" imgW="7962900" imgH="1930400" progId="Equation.3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CBA7C237-4619-4FC1-9767-9BBF28EF8C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2003425"/>
                        <a:ext cx="79629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FDCB8599-6B6F-4930-AABB-B1C2BE9534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" y="947738"/>
          <a:ext cx="359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0" r:id="rId5" imgW="3592541" imgH="393529" progId="Equation.3">
                  <p:embed/>
                </p:oleObj>
              </mc:Choice>
              <mc:Fallback>
                <p:oleObj r:id="rId5" imgW="3592541" imgH="393529" progId="Equation.3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FDCB8599-6B6F-4930-AABB-B1C2BE9534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947738"/>
                        <a:ext cx="359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5">
            <a:extLst>
              <a:ext uri="{FF2B5EF4-FFF2-40B4-BE49-F238E27FC236}">
                <a16:creationId xmlns:a16="http://schemas.microsoft.com/office/drawing/2014/main" id="{F132DA6D-703B-457A-BE43-517C92676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341438"/>
            <a:ext cx="8459788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"/>
              <a:defRPr sz="3200">
                <a:solidFill>
                  <a:schemeClr val="tx1"/>
                </a:solidFill>
                <a:latin typeface="Goudy Old Style" panose="0202050205030502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"/>
              <a:defRPr sz="2800">
                <a:solidFill>
                  <a:schemeClr val="tx1"/>
                </a:solidFill>
                <a:latin typeface="Goudy Old Style" panose="0202050205030502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"/>
              <a:defRPr sz="2400">
                <a:solidFill>
                  <a:schemeClr val="tx1"/>
                </a:solidFill>
                <a:latin typeface="Goudy Old Style" panose="02020502050305020303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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一、复化梯形公式</a:t>
            </a:r>
          </a:p>
        </p:txBody>
      </p:sp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8FD0B59E-9B89-4502-8D9B-188C0E4CA0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938" y="4065588"/>
          <a:ext cx="8266112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1" r:id="rId7" imgW="8267700" imgH="1955800" progId="Equation.3">
                  <p:embed/>
                </p:oleObj>
              </mc:Choice>
              <mc:Fallback>
                <p:oleObj r:id="rId7" imgW="8267700" imgH="1955800" progId="Equation.3">
                  <p:embed/>
                  <p:pic>
                    <p:nvPicPr>
                      <p:cNvPr id="13318" name="Object 6">
                        <a:extLst>
                          <a:ext uri="{FF2B5EF4-FFF2-40B4-BE49-F238E27FC236}">
                            <a16:creationId xmlns:a16="http://schemas.microsoft.com/office/drawing/2014/main" id="{8FD0B59E-9B89-4502-8D9B-188C0E4CA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4065588"/>
                        <a:ext cx="8266112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C9DB081B-B864-46C9-A3F4-1D9B46481DD8}"/>
              </a:ext>
            </a:extLst>
          </p:cNvPr>
          <p:cNvSpPr/>
          <p:nvPr/>
        </p:nvSpPr>
        <p:spPr>
          <a:xfrm>
            <a:off x="2546350" y="5070475"/>
            <a:ext cx="4919663" cy="1087438"/>
          </a:xfrm>
          <a:prstGeom prst="rect">
            <a:avLst/>
          </a:prstGeom>
          <a:solidFill>
            <a:schemeClr val="accent1">
              <a:tint val="100000"/>
              <a:shade val="100000"/>
              <a:hueMod val="100000"/>
              <a:satMod val="100000"/>
              <a:alpha val="0"/>
            </a:schemeClr>
          </a:solidFill>
          <a:ln w="381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oudy Old Style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 autoUpdateAnimBg="0"/>
      <p:bldP spid="13317" grpId="0" autoUpdateAnimBg="0"/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1D021606-5EB7-41E8-BC47-773533300E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775" y="765175"/>
          <a:ext cx="8877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7" r:id="rId3" imgW="8877300" imgH="1117600" progId="Equation.3">
                  <p:embed/>
                </p:oleObj>
              </mc:Choice>
              <mc:Fallback>
                <p:oleObj r:id="rId3" imgW="8877300" imgH="1117600" progId="Equation.3">
                  <p:embed/>
                  <p:pic>
                    <p:nvPicPr>
                      <p:cNvPr id="15362" name="Object 2">
                        <a:extLst>
                          <a:ext uri="{FF2B5EF4-FFF2-40B4-BE49-F238E27FC236}">
                            <a16:creationId xmlns:a16="http://schemas.microsoft.com/office/drawing/2014/main" id="{1D021606-5EB7-41E8-BC47-773533300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765175"/>
                        <a:ext cx="88773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3">
            <a:extLst>
              <a:ext uri="{FF2B5EF4-FFF2-40B4-BE49-F238E27FC236}">
                <a16:creationId xmlns:a16="http://schemas.microsoft.com/office/drawing/2014/main" id="{43679ABB-C528-44A4-A309-20BD39FA0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5888"/>
            <a:ext cx="8459787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"/>
              <a:defRPr sz="3200">
                <a:solidFill>
                  <a:schemeClr val="tx1"/>
                </a:solidFill>
                <a:latin typeface="Goudy Old Style" panose="0202050205030502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"/>
              <a:defRPr sz="2800">
                <a:solidFill>
                  <a:schemeClr val="tx1"/>
                </a:solidFill>
                <a:latin typeface="Goudy Old Style" panose="0202050205030502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"/>
              <a:defRPr sz="2400">
                <a:solidFill>
                  <a:schemeClr val="tx1"/>
                </a:solidFill>
                <a:latin typeface="Goudy Old Style" panose="02020502050305020303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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anose="05020102010507070707" pitchFamily="18" charset="2"/>
              <a:buChar char=""/>
              <a:defRPr sz="2000">
                <a:solidFill>
                  <a:schemeClr val="tx1"/>
                </a:solidFill>
                <a:latin typeface="Goudy Old Style" panose="02020502050305020303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二、复化辛普森公式</a:t>
            </a:r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30F102CC-E145-4235-92CA-924B80987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" y="2709863"/>
          <a:ext cx="789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8" r:id="rId5" imgW="7899400" imgH="914400" progId="Equation.3">
                  <p:embed/>
                </p:oleObj>
              </mc:Choice>
              <mc:Fallback>
                <p:oleObj r:id="rId5" imgW="7899400" imgH="914400" progId="Equation.3">
                  <p:embed/>
                  <p:pic>
                    <p:nvPicPr>
                      <p:cNvPr id="15364" name="Object 4">
                        <a:extLst>
                          <a:ext uri="{FF2B5EF4-FFF2-40B4-BE49-F238E27FC236}">
                            <a16:creationId xmlns:a16="http://schemas.microsoft.com/office/drawing/2014/main" id="{30F102CC-E145-4235-92CA-924B809873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2709863"/>
                        <a:ext cx="789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07195DD0-98D4-44C0-B823-00BE2F593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8" y="3646488"/>
          <a:ext cx="8204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9" r:id="rId7" imgW="8200641" imgH="1002865" progId="Equation.3">
                  <p:embed/>
                </p:oleObj>
              </mc:Choice>
              <mc:Fallback>
                <p:oleObj r:id="rId7" imgW="8200641" imgH="1002865" progId="Equation.3">
                  <p:embed/>
                  <p:pic>
                    <p:nvPicPr>
                      <p:cNvPr id="15365" name="Object 5">
                        <a:extLst>
                          <a:ext uri="{FF2B5EF4-FFF2-40B4-BE49-F238E27FC236}">
                            <a16:creationId xmlns:a16="http://schemas.microsoft.com/office/drawing/2014/main" id="{07195DD0-98D4-44C0-B823-00BE2F593D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3646488"/>
                        <a:ext cx="8204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1BD85760-44AB-4815-8E1D-6DEE8118B3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581525"/>
          <a:ext cx="2400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0" r:id="rId9" imgW="2400300" imgH="495300" progId="Equation.3">
                  <p:embed/>
                </p:oleObj>
              </mc:Choice>
              <mc:Fallback>
                <p:oleObj r:id="rId9" imgW="2400300" imgH="495300" progId="Equation.3">
                  <p:embed/>
                  <p:pic>
                    <p:nvPicPr>
                      <p:cNvPr id="15366" name="Object 6">
                        <a:extLst>
                          <a:ext uri="{FF2B5EF4-FFF2-40B4-BE49-F238E27FC236}">
                            <a16:creationId xmlns:a16="http://schemas.microsoft.com/office/drawing/2014/main" id="{1BD85760-44AB-4815-8E1D-6DEE8118B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581525"/>
                        <a:ext cx="2400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>
            <a:extLst>
              <a:ext uri="{FF2B5EF4-FFF2-40B4-BE49-F238E27FC236}">
                <a16:creationId xmlns:a16="http://schemas.microsoft.com/office/drawing/2014/main" id="{0C431AF2-1607-4D90-81A8-8058F358C9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438" y="1747838"/>
          <a:ext cx="7835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1" r:id="rId11" imgW="7835900" imgH="965200" progId="Equation.3">
                  <p:embed/>
                </p:oleObj>
              </mc:Choice>
              <mc:Fallback>
                <p:oleObj r:id="rId11" imgW="7835900" imgH="965200" progId="Equation.3">
                  <p:embed/>
                  <p:pic>
                    <p:nvPicPr>
                      <p:cNvPr id="15367" name="Object 7">
                        <a:extLst>
                          <a:ext uri="{FF2B5EF4-FFF2-40B4-BE49-F238E27FC236}">
                            <a16:creationId xmlns:a16="http://schemas.microsoft.com/office/drawing/2014/main" id="{0C431AF2-1607-4D90-81A8-8058F358C9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747838"/>
                        <a:ext cx="7835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>
            <a:extLst>
              <a:ext uri="{FF2B5EF4-FFF2-40B4-BE49-F238E27FC236}">
                <a16:creationId xmlns:a16="http://schemas.microsoft.com/office/drawing/2014/main" id="{71311C7E-86E3-42CC-8F6C-5A81A616BA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8" y="4957763"/>
          <a:ext cx="9131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2" r:id="rId13" imgW="9127338" imgH="990170" progId="Equation.3">
                  <p:embed/>
                </p:oleObj>
              </mc:Choice>
              <mc:Fallback>
                <p:oleObj r:id="rId13" imgW="9127338" imgH="990170" progId="Equation.3">
                  <p:embed/>
                  <p:pic>
                    <p:nvPicPr>
                      <p:cNvPr id="15368" name="Object 8">
                        <a:extLst>
                          <a:ext uri="{FF2B5EF4-FFF2-40B4-BE49-F238E27FC236}">
                            <a16:creationId xmlns:a16="http://schemas.microsoft.com/office/drawing/2014/main" id="{71311C7E-86E3-42CC-8F6C-5A81A616BA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4957763"/>
                        <a:ext cx="9131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>
            <a:extLst>
              <a:ext uri="{FF2B5EF4-FFF2-40B4-BE49-F238E27FC236}">
                <a16:creationId xmlns:a16="http://schemas.microsoft.com/office/drawing/2014/main" id="{7D4A6C6E-D1AB-457B-A80D-395F3D0A1F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6021388"/>
          <a:ext cx="434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3" r:id="rId15" imgW="4341516" imgH="393529" progId="Equation.3">
                  <p:embed/>
                </p:oleObj>
              </mc:Choice>
              <mc:Fallback>
                <p:oleObj r:id="rId15" imgW="4341516" imgH="393529" progId="Equation.3">
                  <p:embed/>
                  <p:pic>
                    <p:nvPicPr>
                      <p:cNvPr id="15369" name="Object 9">
                        <a:extLst>
                          <a:ext uri="{FF2B5EF4-FFF2-40B4-BE49-F238E27FC236}">
                            <a16:creationId xmlns:a16="http://schemas.microsoft.com/office/drawing/2014/main" id="{7D4A6C6E-D1AB-457B-A80D-395F3D0A1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021388"/>
                        <a:ext cx="4343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30F74426-7CDA-4562-9B9A-EE40DE4B6E51}"/>
              </a:ext>
            </a:extLst>
          </p:cNvPr>
          <p:cNvSpPr/>
          <p:nvPr/>
        </p:nvSpPr>
        <p:spPr>
          <a:xfrm>
            <a:off x="1547664" y="2653641"/>
            <a:ext cx="6845449" cy="1087438"/>
          </a:xfrm>
          <a:prstGeom prst="rect">
            <a:avLst/>
          </a:prstGeom>
          <a:solidFill>
            <a:schemeClr val="accent1">
              <a:tint val="100000"/>
              <a:shade val="100000"/>
              <a:hueMod val="100000"/>
              <a:satMod val="100000"/>
              <a:alpha val="0"/>
            </a:schemeClr>
          </a:solidFill>
          <a:ln w="381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oudy Old Style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1913" y="44450"/>
            <a:ext cx="6505575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0" y="44450"/>
            <a:ext cx="6505575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0" y="44450"/>
            <a:ext cx="6505575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0" y="44450"/>
            <a:ext cx="6505575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898525" y="5811838"/>
          <a:ext cx="2449513" cy="457200"/>
        </p:xfrm>
        <a:graphic>
          <a:graphicData uri="http://schemas.openxmlformats.org/drawingml/2006/table">
            <a:tbl>
              <a:tblPr/>
              <a:tblGrid>
                <a:gridCol w="649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569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900113" y="3644900"/>
          <a:ext cx="2449512" cy="457200"/>
        </p:xfrm>
        <a:graphic>
          <a:graphicData uri="http://schemas.openxmlformats.org/drawingml/2006/table">
            <a:tbl>
              <a:tblPr/>
              <a:tblGrid>
                <a:gridCol w="6492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900113" y="4181475"/>
          <a:ext cx="2449512" cy="457200"/>
        </p:xfrm>
        <a:graphic>
          <a:graphicData uri="http://schemas.openxmlformats.org/drawingml/2006/table">
            <a:tbl>
              <a:tblPr/>
              <a:tblGrid>
                <a:gridCol w="6492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2073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900113" y="4732338"/>
          <a:ext cx="2449512" cy="457200"/>
        </p:xfrm>
        <a:graphic>
          <a:graphicData uri="http://schemas.openxmlformats.org/drawingml/2006/table">
            <a:tbl>
              <a:tblPr/>
              <a:tblGrid>
                <a:gridCol w="6492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3979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900113" y="5260975"/>
          <a:ext cx="2449512" cy="477838"/>
        </p:xfrm>
        <a:graphic>
          <a:graphicData uri="http://schemas.openxmlformats.org/drawingml/2006/table">
            <a:tbl>
              <a:tblPr/>
              <a:tblGrid>
                <a:gridCol w="6492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451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71550" y="2349500"/>
          <a:ext cx="21447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7" name="Equation" r:id="rId7" imgW="1536033" imgH="393529" progId="Equation.DSMT4">
                  <p:embed/>
                </p:oleObj>
              </mc:Choice>
              <mc:Fallback>
                <p:oleObj name="Equation" r:id="rId7" imgW="153603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349500"/>
                        <a:ext cx="21447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55688" y="2898775"/>
          <a:ext cx="23637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8" name="Equation" r:id="rId9" imgW="1574800" imgH="431800" progId="Equation.DSMT4">
                  <p:embed/>
                </p:oleObj>
              </mc:Choice>
              <mc:Fallback>
                <p:oleObj name="Equation" r:id="rId9" imgW="157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2898775"/>
                        <a:ext cx="23637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494088" y="4076700"/>
          <a:ext cx="15970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9" name="Equation" r:id="rId11" imgW="1091726" imgH="393529" progId="Equation.DSMT4">
                  <p:embed/>
                </p:oleObj>
              </mc:Choice>
              <mc:Fallback>
                <p:oleObj name="Equation" r:id="rId11" imgW="109172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4076700"/>
                        <a:ext cx="15970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3421063" y="4724400"/>
          <a:ext cx="1800225" cy="1536700"/>
        </p:xfrm>
        <a:graphic>
          <a:graphicData uri="http://schemas.openxmlformats.org/drawingml/2006/table">
            <a:tbl>
              <a:tblPr/>
              <a:tblGrid>
                <a:gridCol w="1800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46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61459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74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60869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6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60833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5294313" y="5229225"/>
          <a:ext cx="1727200" cy="1079500"/>
        </p:xfrm>
        <a:graphic>
          <a:graphicData uri="http://schemas.openxmlformats.org/drawingml/2006/table">
            <a:tbl>
              <a:tblPr/>
              <a:tblGrid>
                <a:gridCol w="172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51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00830</a:t>
                      </a:r>
                    </a:p>
                  </a:txBody>
                  <a:tcPr marT="45739" marB="45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78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60831</a:t>
                      </a:r>
                    </a:p>
                  </a:txBody>
                  <a:tcPr marT="45739" marB="45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294313" y="4668838"/>
          <a:ext cx="1511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0" name="Equation" r:id="rId13" imgW="1218671" imgH="393529" progId="Equation.DSMT4">
                  <p:embed/>
                </p:oleObj>
              </mc:Choice>
              <mc:Fallback>
                <p:oleObj name="Equation" r:id="rId13" imgW="121867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3" y="4668838"/>
                        <a:ext cx="1511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235825" y="5300663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1" name="Equation" r:id="rId15" imgW="1269449" imgH="393529" progId="Equation.DSMT4">
                  <p:embed/>
                </p:oleObj>
              </mc:Choice>
              <mc:Fallback>
                <p:oleObj name="Equation" r:id="rId15" imgW="126944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300663"/>
                        <a:ext cx="1270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7091363" y="5805488"/>
          <a:ext cx="1728787" cy="528637"/>
        </p:xfrm>
        <a:graphic>
          <a:graphicData uri="http://schemas.openxmlformats.org/drawingml/2006/table">
            <a:tbl>
              <a:tblPr/>
              <a:tblGrid>
                <a:gridCol w="1728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286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460831</a:t>
                      </a:r>
                    </a:p>
                  </a:txBody>
                  <a:tcPr marT="45671" marB="456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177150"/>
              </p:ext>
            </p:extLst>
          </p:nvPr>
        </p:nvGraphicFramePr>
        <p:xfrm>
          <a:off x="107504" y="620688"/>
          <a:ext cx="2934611" cy="11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2" name="公式" r:id="rId17" imgW="1562040" imgH="634680" progId="Equation.3">
                  <p:embed/>
                </p:oleObj>
              </mc:Choice>
              <mc:Fallback>
                <p:oleObj name="公式" r:id="rId17" imgW="1562040" imgH="63468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620688"/>
                        <a:ext cx="2934611" cy="119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487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第</a:t>
            </a:r>
            <a:r>
              <a:rPr lang="en-US" altLang="zh-CN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章 常微分方程的差分方法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047750" y="1412875"/>
            <a:ext cx="702945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 b="1">
                <a:solidFill>
                  <a:srgbClr val="FFFF66"/>
                </a:solidFill>
                <a:latin typeface="Times New Roman" pitchFamily="18" charset="0"/>
                <a:ea typeface="隶书" pitchFamily="49" charset="-122"/>
              </a:defRPr>
            </a:lvl1pPr>
            <a:lvl2pPr marL="742950" indent="-285750" eaLnBrk="0" hangingPunct="0">
              <a:defRPr kumimoji="1" sz="2400" b="1">
                <a:solidFill>
                  <a:srgbClr val="FFFF66"/>
                </a:solidFill>
                <a:latin typeface="Times New Roman" pitchFamily="18" charset="0"/>
                <a:ea typeface="隶书" pitchFamily="49" charset="-122"/>
              </a:defRPr>
            </a:lvl2pPr>
            <a:lvl3pPr marL="1143000" indent="-228600" eaLnBrk="0" hangingPunct="0">
              <a:defRPr kumimoji="1" sz="2400" b="1">
                <a:solidFill>
                  <a:srgbClr val="FFFF66"/>
                </a:solidFill>
                <a:latin typeface="Times New Roman" pitchFamily="18" charset="0"/>
                <a:ea typeface="隶书" pitchFamily="49" charset="-122"/>
              </a:defRPr>
            </a:lvl3pPr>
            <a:lvl4pPr marL="1600200" indent="-228600" eaLnBrk="0" hangingPunct="0">
              <a:defRPr kumimoji="1" sz="2400" b="1">
                <a:solidFill>
                  <a:srgbClr val="FFFF66"/>
                </a:solidFill>
                <a:latin typeface="Times New Roman" pitchFamily="18" charset="0"/>
                <a:ea typeface="隶书" pitchFamily="49" charset="-122"/>
              </a:defRPr>
            </a:lvl4pPr>
            <a:lvl5pPr marL="2057400" indent="-228600" eaLnBrk="0" hangingPunct="0">
              <a:defRPr kumimoji="1" sz="2400" b="1">
                <a:solidFill>
                  <a:srgbClr val="FFFF66"/>
                </a:solidFill>
                <a:latin typeface="Times New Roman" pitchFamily="18" charset="0"/>
                <a:ea typeface="隶书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66"/>
                </a:solidFill>
                <a:latin typeface="Times New Roman" pitchFamily="18" charset="0"/>
                <a:ea typeface="隶书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66"/>
                </a:solidFill>
                <a:latin typeface="Times New Roman" pitchFamily="18" charset="0"/>
                <a:ea typeface="隶书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66"/>
                </a:solidFill>
                <a:latin typeface="Times New Roman" pitchFamily="18" charset="0"/>
                <a:ea typeface="隶书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66"/>
                </a:solidFill>
                <a:latin typeface="Times New Roman" pitchFamily="18" charset="0"/>
                <a:ea typeface="隶书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Basemic Times" pitchFamily="2" charset="0"/>
              <a:buChar char="§"/>
            </a:pPr>
            <a:r>
              <a:rPr lang="en-US" altLang="zh-CN" sz="3200" b="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1 </a:t>
            </a:r>
            <a:r>
              <a:rPr lang="zh-CN" altLang="en-US" sz="3200" b="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欧拉方法</a:t>
            </a:r>
          </a:p>
          <a:p>
            <a:pPr eaLnBrk="1" hangingPunct="1">
              <a:spcBef>
                <a:spcPct val="20000"/>
              </a:spcBef>
              <a:buFont typeface="Basemic Times" pitchFamily="2" charset="0"/>
              <a:buChar char="§"/>
            </a:pPr>
            <a:r>
              <a:rPr lang="en-US" altLang="zh-CN" sz="3200" b="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2 </a:t>
            </a:r>
            <a:r>
              <a:rPr lang="zh-CN" altLang="en-US" sz="3200" b="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改进的欧拉方法</a:t>
            </a:r>
          </a:p>
          <a:p>
            <a:pPr eaLnBrk="1" hangingPunct="1">
              <a:spcBef>
                <a:spcPct val="20000"/>
              </a:spcBef>
              <a:buFont typeface="Basemic Times" pitchFamily="2" charset="0"/>
              <a:buChar char="§"/>
            </a:pPr>
            <a:r>
              <a:rPr lang="en-US" altLang="zh-CN" sz="3200" b="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3 </a:t>
            </a:r>
            <a:r>
              <a:rPr lang="zh-CN" altLang="en-US" sz="3200" b="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龙格</a:t>
            </a:r>
            <a:r>
              <a:rPr lang="en-US" altLang="zh-CN" sz="3200" b="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-</a:t>
            </a:r>
            <a:r>
              <a:rPr lang="zh-CN" altLang="en-US" sz="3200" b="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库塔方法</a:t>
            </a:r>
          </a:p>
          <a:p>
            <a:pPr eaLnBrk="1" hangingPunct="1">
              <a:spcBef>
                <a:spcPct val="20000"/>
              </a:spcBef>
              <a:buFont typeface="Basemic Times" pitchFamily="2" charset="0"/>
              <a:buChar char="§"/>
            </a:pPr>
            <a:r>
              <a:rPr lang="en-US" altLang="zh-CN" sz="3200" b="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4 </a:t>
            </a:r>
            <a:r>
              <a:rPr lang="zh-CN" altLang="en-US" sz="3200" b="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亚当姆斯方法</a:t>
            </a:r>
          </a:p>
          <a:p>
            <a:pPr eaLnBrk="1" hangingPunct="1">
              <a:spcBef>
                <a:spcPct val="20000"/>
              </a:spcBef>
              <a:buFont typeface="Basemic Times" pitchFamily="2" charset="0"/>
              <a:buChar char="§"/>
            </a:pPr>
            <a:r>
              <a:rPr lang="en-US" altLang="zh-CN" sz="3200" b="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5 </a:t>
            </a:r>
            <a:r>
              <a:rPr lang="zh-CN" altLang="en-US" sz="3200" b="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收敛性与稳定性</a:t>
            </a:r>
          </a:p>
          <a:p>
            <a:pPr eaLnBrk="1" hangingPunct="1">
              <a:spcBef>
                <a:spcPct val="20000"/>
              </a:spcBef>
              <a:buFont typeface="Basemic Times" pitchFamily="2" charset="0"/>
              <a:buChar char="§"/>
            </a:pPr>
            <a:r>
              <a:rPr lang="en-US" altLang="zh-CN" sz="3200" b="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6 </a:t>
            </a:r>
            <a:r>
              <a:rPr lang="zh-CN" altLang="en-US" sz="3200" b="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方程组与高阶方程的情形</a:t>
            </a:r>
          </a:p>
          <a:p>
            <a:pPr eaLnBrk="1" hangingPunct="1">
              <a:spcBef>
                <a:spcPct val="20000"/>
              </a:spcBef>
              <a:buFont typeface="Basemic Times" pitchFamily="2" charset="0"/>
              <a:buChar char="§"/>
            </a:pPr>
            <a:r>
              <a:rPr lang="en-US" altLang="zh-CN" sz="3200" b="0" strike="sngStrike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7 </a:t>
            </a:r>
            <a:r>
              <a:rPr lang="zh-CN" altLang="en-US" sz="3200" b="0" strike="sngStrike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边值问题</a:t>
            </a:r>
          </a:p>
        </p:txBody>
      </p:sp>
      <p:sp>
        <p:nvSpPr>
          <p:cNvPr id="4" name="十字箭头标注 3"/>
          <p:cNvSpPr/>
          <p:nvPr/>
        </p:nvSpPr>
        <p:spPr>
          <a:xfrm>
            <a:off x="5148064" y="1268760"/>
            <a:ext cx="1110977" cy="1008112"/>
          </a:xfrm>
          <a:prstGeom prst="quad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重点</a:t>
            </a:r>
          </a:p>
        </p:txBody>
      </p:sp>
      <p:sp>
        <p:nvSpPr>
          <p:cNvPr id="6" name="十字箭头标注 5"/>
          <p:cNvSpPr/>
          <p:nvPr/>
        </p:nvSpPr>
        <p:spPr>
          <a:xfrm>
            <a:off x="6156176" y="1759226"/>
            <a:ext cx="1110977" cy="1008112"/>
          </a:xfrm>
          <a:prstGeom prst="quad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重点</a:t>
            </a:r>
          </a:p>
        </p:txBody>
      </p:sp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6C6B124C-4CF8-4FA0-A867-4709D851C199}"/>
              </a:ext>
            </a:extLst>
          </p:cNvPr>
          <p:cNvSpPr/>
          <p:nvPr/>
        </p:nvSpPr>
        <p:spPr>
          <a:xfrm>
            <a:off x="385965" y="1320800"/>
            <a:ext cx="5312960" cy="1616364"/>
          </a:xfrm>
          <a:custGeom>
            <a:avLst/>
            <a:gdLst>
              <a:gd name="connsiteX0" fmla="*/ 509962 w 5312960"/>
              <a:gd name="connsiteY0" fmla="*/ 110836 h 1616364"/>
              <a:gd name="connsiteX1" fmla="*/ 463780 w 5312960"/>
              <a:gd name="connsiteY1" fmla="*/ 138545 h 1616364"/>
              <a:gd name="connsiteX2" fmla="*/ 389890 w 5312960"/>
              <a:gd name="connsiteY2" fmla="*/ 193964 h 1616364"/>
              <a:gd name="connsiteX3" fmla="*/ 297526 w 5312960"/>
              <a:gd name="connsiteY3" fmla="*/ 295564 h 1616364"/>
              <a:gd name="connsiteX4" fmla="*/ 140508 w 5312960"/>
              <a:gd name="connsiteY4" fmla="*/ 498764 h 1616364"/>
              <a:gd name="connsiteX5" fmla="*/ 75853 w 5312960"/>
              <a:gd name="connsiteY5" fmla="*/ 609600 h 1616364"/>
              <a:gd name="connsiteX6" fmla="*/ 20435 w 5312960"/>
              <a:gd name="connsiteY6" fmla="*/ 748145 h 1616364"/>
              <a:gd name="connsiteX7" fmla="*/ 11199 w 5312960"/>
              <a:gd name="connsiteY7" fmla="*/ 794327 h 1616364"/>
              <a:gd name="connsiteX8" fmla="*/ 11199 w 5312960"/>
              <a:gd name="connsiteY8" fmla="*/ 1108364 h 1616364"/>
              <a:gd name="connsiteX9" fmla="*/ 131271 w 5312960"/>
              <a:gd name="connsiteY9" fmla="*/ 1265382 h 1616364"/>
              <a:gd name="connsiteX10" fmla="*/ 177453 w 5312960"/>
              <a:gd name="connsiteY10" fmla="*/ 1293091 h 1616364"/>
              <a:gd name="connsiteX11" fmla="*/ 232871 w 5312960"/>
              <a:gd name="connsiteY11" fmla="*/ 1339273 h 1616364"/>
              <a:gd name="connsiteX12" fmla="*/ 463780 w 5312960"/>
              <a:gd name="connsiteY12" fmla="*/ 1431636 h 1616364"/>
              <a:gd name="connsiteX13" fmla="*/ 565380 w 5312960"/>
              <a:gd name="connsiteY13" fmla="*/ 1468582 h 1616364"/>
              <a:gd name="connsiteX14" fmla="*/ 879417 w 5312960"/>
              <a:gd name="connsiteY14" fmla="*/ 1514764 h 1616364"/>
              <a:gd name="connsiteX15" fmla="*/ 1331999 w 5312960"/>
              <a:gd name="connsiteY15" fmla="*/ 1570182 h 1616364"/>
              <a:gd name="connsiteX16" fmla="*/ 1775344 w 5312960"/>
              <a:gd name="connsiteY16" fmla="*/ 1616364 h 1616364"/>
              <a:gd name="connsiteX17" fmla="*/ 4878762 w 5312960"/>
              <a:gd name="connsiteY17" fmla="*/ 1524000 h 1616364"/>
              <a:gd name="connsiteX18" fmla="*/ 4998835 w 5312960"/>
              <a:gd name="connsiteY18" fmla="*/ 1468582 h 1616364"/>
              <a:gd name="connsiteX19" fmla="*/ 5165090 w 5312960"/>
              <a:gd name="connsiteY19" fmla="*/ 1357745 h 1616364"/>
              <a:gd name="connsiteX20" fmla="*/ 5275926 w 5312960"/>
              <a:gd name="connsiteY20" fmla="*/ 1219200 h 1616364"/>
              <a:gd name="connsiteX21" fmla="*/ 5294399 w 5312960"/>
              <a:gd name="connsiteY21" fmla="*/ 1117600 h 1616364"/>
              <a:gd name="connsiteX22" fmla="*/ 5312871 w 5312960"/>
              <a:gd name="connsiteY22" fmla="*/ 1034473 h 1616364"/>
              <a:gd name="connsiteX23" fmla="*/ 5275926 w 5312960"/>
              <a:gd name="connsiteY23" fmla="*/ 729673 h 1616364"/>
              <a:gd name="connsiteX24" fmla="*/ 5257453 w 5312960"/>
              <a:gd name="connsiteY24" fmla="*/ 701964 h 1616364"/>
              <a:gd name="connsiteX25" fmla="*/ 5017308 w 5312960"/>
              <a:gd name="connsiteY25" fmla="*/ 526473 h 1616364"/>
              <a:gd name="connsiteX26" fmla="*/ 4924944 w 5312960"/>
              <a:gd name="connsiteY26" fmla="*/ 489527 h 1616364"/>
              <a:gd name="connsiteX27" fmla="*/ 4675562 w 5312960"/>
              <a:gd name="connsiteY27" fmla="*/ 378691 h 1616364"/>
              <a:gd name="connsiteX28" fmla="*/ 4490835 w 5312960"/>
              <a:gd name="connsiteY28" fmla="*/ 314036 h 1616364"/>
              <a:gd name="connsiteX29" fmla="*/ 4222980 w 5312960"/>
              <a:gd name="connsiteY29" fmla="*/ 221673 h 1616364"/>
              <a:gd name="connsiteX30" fmla="*/ 3964362 w 5312960"/>
              <a:gd name="connsiteY30" fmla="*/ 147782 h 1616364"/>
              <a:gd name="connsiteX31" fmla="*/ 3788871 w 5312960"/>
              <a:gd name="connsiteY31" fmla="*/ 92364 h 1616364"/>
              <a:gd name="connsiteX32" fmla="*/ 3650326 w 5312960"/>
              <a:gd name="connsiteY32" fmla="*/ 83127 h 1616364"/>
              <a:gd name="connsiteX33" fmla="*/ 3502544 w 5312960"/>
              <a:gd name="connsiteY33" fmla="*/ 64655 h 1616364"/>
              <a:gd name="connsiteX34" fmla="*/ 3308580 w 5312960"/>
              <a:gd name="connsiteY34" fmla="*/ 36945 h 1616364"/>
              <a:gd name="connsiteX35" fmla="*/ 3188508 w 5312960"/>
              <a:gd name="connsiteY35" fmla="*/ 18473 h 1616364"/>
              <a:gd name="connsiteX36" fmla="*/ 2994544 w 5312960"/>
              <a:gd name="connsiteY36" fmla="*/ 0 h 1616364"/>
              <a:gd name="connsiteX37" fmla="*/ 2440362 w 5312960"/>
              <a:gd name="connsiteY37" fmla="*/ 9236 h 1616364"/>
              <a:gd name="connsiteX38" fmla="*/ 2403417 w 5312960"/>
              <a:gd name="connsiteY38" fmla="*/ 18473 h 1616364"/>
              <a:gd name="connsiteX39" fmla="*/ 2274108 w 5312960"/>
              <a:gd name="connsiteY39" fmla="*/ 36945 h 1616364"/>
              <a:gd name="connsiteX40" fmla="*/ 1701453 w 5312960"/>
              <a:gd name="connsiteY40" fmla="*/ 46182 h 1616364"/>
              <a:gd name="connsiteX41" fmla="*/ 1655271 w 5312960"/>
              <a:gd name="connsiteY41" fmla="*/ 55418 h 1616364"/>
              <a:gd name="connsiteX42" fmla="*/ 1128799 w 5312960"/>
              <a:gd name="connsiteY42" fmla="*/ 83127 h 1616364"/>
              <a:gd name="connsiteX43" fmla="*/ 990253 w 5312960"/>
              <a:gd name="connsiteY43" fmla="*/ 101600 h 1616364"/>
              <a:gd name="connsiteX44" fmla="*/ 962544 w 5312960"/>
              <a:gd name="connsiteY44" fmla="*/ 110836 h 1616364"/>
              <a:gd name="connsiteX45" fmla="*/ 713162 w 5312960"/>
              <a:gd name="connsiteY45" fmla="*/ 138545 h 1616364"/>
              <a:gd name="connsiteX46" fmla="*/ 685453 w 5312960"/>
              <a:gd name="connsiteY46" fmla="*/ 147782 h 1616364"/>
              <a:gd name="connsiteX47" fmla="*/ 611562 w 5312960"/>
              <a:gd name="connsiteY47" fmla="*/ 166255 h 1616364"/>
              <a:gd name="connsiteX48" fmla="*/ 537671 w 5312960"/>
              <a:gd name="connsiteY48" fmla="*/ 184727 h 1616364"/>
              <a:gd name="connsiteX49" fmla="*/ 482253 w 5312960"/>
              <a:gd name="connsiteY49" fmla="*/ 193964 h 161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</a:cxnLst>
            <a:rect l="l" t="t" r="r" b="b"/>
            <a:pathLst>
              <a:path w="5312960" h="1616364">
                <a:moveTo>
                  <a:pt x="509962" y="110836"/>
                </a:moveTo>
                <a:cubicBezTo>
                  <a:pt x="494568" y="120072"/>
                  <a:pt x="477951" y="127523"/>
                  <a:pt x="463780" y="138545"/>
                </a:cubicBezTo>
                <a:cubicBezTo>
                  <a:pt x="379751" y="203902"/>
                  <a:pt x="471939" y="152938"/>
                  <a:pt x="389890" y="193964"/>
                </a:cubicBezTo>
                <a:cubicBezTo>
                  <a:pt x="331253" y="281919"/>
                  <a:pt x="444667" y="115724"/>
                  <a:pt x="297526" y="295564"/>
                </a:cubicBezTo>
                <a:cubicBezTo>
                  <a:pt x="240863" y="364819"/>
                  <a:pt x="189433" y="423747"/>
                  <a:pt x="140508" y="498764"/>
                </a:cubicBezTo>
                <a:cubicBezTo>
                  <a:pt x="117143" y="534590"/>
                  <a:pt x="91738" y="569887"/>
                  <a:pt x="75853" y="609600"/>
                </a:cubicBezTo>
                <a:lnTo>
                  <a:pt x="20435" y="748145"/>
                </a:lnTo>
                <a:cubicBezTo>
                  <a:pt x="17356" y="763539"/>
                  <a:pt x="13274" y="778766"/>
                  <a:pt x="11199" y="794327"/>
                </a:cubicBezTo>
                <a:cubicBezTo>
                  <a:pt x="-3425" y="904009"/>
                  <a:pt x="-4039" y="990270"/>
                  <a:pt x="11199" y="1108364"/>
                </a:cubicBezTo>
                <a:cubicBezTo>
                  <a:pt x="19621" y="1173635"/>
                  <a:pt x="89993" y="1229608"/>
                  <a:pt x="131271" y="1265382"/>
                </a:cubicBezTo>
                <a:cubicBezTo>
                  <a:pt x="144837" y="1277140"/>
                  <a:pt x="162934" y="1282532"/>
                  <a:pt x="177453" y="1293091"/>
                </a:cubicBezTo>
                <a:cubicBezTo>
                  <a:pt x="196900" y="1307234"/>
                  <a:pt x="211993" y="1327343"/>
                  <a:pt x="232871" y="1339273"/>
                </a:cubicBezTo>
                <a:cubicBezTo>
                  <a:pt x="358104" y="1410835"/>
                  <a:pt x="349371" y="1393499"/>
                  <a:pt x="463780" y="1431636"/>
                </a:cubicBezTo>
                <a:cubicBezTo>
                  <a:pt x="497967" y="1443032"/>
                  <a:pt x="530358" y="1460092"/>
                  <a:pt x="565380" y="1468582"/>
                </a:cubicBezTo>
                <a:cubicBezTo>
                  <a:pt x="713744" y="1504549"/>
                  <a:pt x="749147" y="1503908"/>
                  <a:pt x="879417" y="1514764"/>
                </a:cubicBezTo>
                <a:cubicBezTo>
                  <a:pt x="1230449" y="1584970"/>
                  <a:pt x="726851" y="1489494"/>
                  <a:pt x="1331999" y="1570182"/>
                </a:cubicBezTo>
                <a:cubicBezTo>
                  <a:pt x="1571668" y="1602138"/>
                  <a:pt x="1424145" y="1584437"/>
                  <a:pt x="1775344" y="1616364"/>
                </a:cubicBezTo>
                <a:lnTo>
                  <a:pt x="4878762" y="1524000"/>
                </a:lnTo>
                <a:cubicBezTo>
                  <a:pt x="4934546" y="1522048"/>
                  <a:pt x="4954699" y="1495554"/>
                  <a:pt x="4998835" y="1468582"/>
                </a:cubicBezTo>
                <a:cubicBezTo>
                  <a:pt x="5050516" y="1436999"/>
                  <a:pt x="5121747" y="1405904"/>
                  <a:pt x="5165090" y="1357745"/>
                </a:cubicBezTo>
                <a:cubicBezTo>
                  <a:pt x="5204654" y="1313786"/>
                  <a:pt x="5275926" y="1219200"/>
                  <a:pt x="5275926" y="1219200"/>
                </a:cubicBezTo>
                <a:cubicBezTo>
                  <a:pt x="5282084" y="1185333"/>
                  <a:pt x="5287648" y="1151353"/>
                  <a:pt x="5294399" y="1117600"/>
                </a:cubicBezTo>
                <a:cubicBezTo>
                  <a:pt x="5299966" y="1089766"/>
                  <a:pt x="5314221" y="1062826"/>
                  <a:pt x="5312871" y="1034473"/>
                </a:cubicBezTo>
                <a:cubicBezTo>
                  <a:pt x="5308003" y="932245"/>
                  <a:pt x="5292751" y="830624"/>
                  <a:pt x="5275926" y="729673"/>
                </a:cubicBezTo>
                <a:cubicBezTo>
                  <a:pt x="5274101" y="718723"/>
                  <a:pt x="5265726" y="709366"/>
                  <a:pt x="5257453" y="701964"/>
                </a:cubicBezTo>
                <a:cubicBezTo>
                  <a:pt x="5165886" y="620036"/>
                  <a:pt x="5117668" y="574012"/>
                  <a:pt x="5017308" y="526473"/>
                </a:cubicBezTo>
                <a:cubicBezTo>
                  <a:pt x="4987340" y="512278"/>
                  <a:pt x="4955380" y="502688"/>
                  <a:pt x="4924944" y="489527"/>
                </a:cubicBezTo>
                <a:cubicBezTo>
                  <a:pt x="4841449" y="453421"/>
                  <a:pt x="4759899" y="412785"/>
                  <a:pt x="4675562" y="378691"/>
                </a:cubicBezTo>
                <a:cubicBezTo>
                  <a:pt x="4615079" y="354240"/>
                  <a:pt x="4550451" y="340532"/>
                  <a:pt x="4490835" y="314036"/>
                </a:cubicBezTo>
                <a:cubicBezTo>
                  <a:pt x="4293125" y="226165"/>
                  <a:pt x="4384247" y="250993"/>
                  <a:pt x="4222980" y="221673"/>
                </a:cubicBezTo>
                <a:cubicBezTo>
                  <a:pt x="4066930" y="163154"/>
                  <a:pt x="4229454" y="220911"/>
                  <a:pt x="3964362" y="147782"/>
                </a:cubicBezTo>
                <a:cubicBezTo>
                  <a:pt x="3926509" y="137340"/>
                  <a:pt x="3825828" y="98277"/>
                  <a:pt x="3788871" y="92364"/>
                </a:cubicBezTo>
                <a:cubicBezTo>
                  <a:pt x="3743168" y="85051"/>
                  <a:pt x="3696395" y="87585"/>
                  <a:pt x="3650326" y="83127"/>
                </a:cubicBezTo>
                <a:cubicBezTo>
                  <a:pt x="3600913" y="78345"/>
                  <a:pt x="3551689" y="71676"/>
                  <a:pt x="3502544" y="64655"/>
                </a:cubicBezTo>
                <a:lnTo>
                  <a:pt x="3308580" y="36945"/>
                </a:lnTo>
                <a:cubicBezTo>
                  <a:pt x="3259301" y="29644"/>
                  <a:pt x="3239602" y="23947"/>
                  <a:pt x="3188508" y="18473"/>
                </a:cubicBezTo>
                <a:cubicBezTo>
                  <a:pt x="3123930" y="11554"/>
                  <a:pt x="3059199" y="6158"/>
                  <a:pt x="2994544" y="0"/>
                </a:cubicBezTo>
                <a:lnTo>
                  <a:pt x="2440362" y="9236"/>
                </a:lnTo>
                <a:cubicBezTo>
                  <a:pt x="2427674" y="9633"/>
                  <a:pt x="2415938" y="16386"/>
                  <a:pt x="2403417" y="18473"/>
                </a:cubicBezTo>
                <a:cubicBezTo>
                  <a:pt x="2360469" y="25631"/>
                  <a:pt x="2317615" y="35228"/>
                  <a:pt x="2274108" y="36945"/>
                </a:cubicBezTo>
                <a:cubicBezTo>
                  <a:pt x="2083347" y="44475"/>
                  <a:pt x="1892338" y="43103"/>
                  <a:pt x="1701453" y="46182"/>
                </a:cubicBezTo>
                <a:cubicBezTo>
                  <a:pt x="1686059" y="49261"/>
                  <a:pt x="1670858" y="53548"/>
                  <a:pt x="1655271" y="55418"/>
                </a:cubicBezTo>
                <a:cubicBezTo>
                  <a:pt x="1421276" y="83497"/>
                  <a:pt x="1414322" y="75410"/>
                  <a:pt x="1128799" y="83127"/>
                </a:cubicBezTo>
                <a:cubicBezTo>
                  <a:pt x="1038190" y="105781"/>
                  <a:pt x="1159874" y="77369"/>
                  <a:pt x="990253" y="101600"/>
                </a:cubicBezTo>
                <a:cubicBezTo>
                  <a:pt x="980615" y="102977"/>
                  <a:pt x="972091" y="108927"/>
                  <a:pt x="962544" y="110836"/>
                </a:cubicBezTo>
                <a:cubicBezTo>
                  <a:pt x="908566" y="121632"/>
                  <a:pt x="715067" y="138354"/>
                  <a:pt x="713162" y="138545"/>
                </a:cubicBezTo>
                <a:cubicBezTo>
                  <a:pt x="703926" y="141624"/>
                  <a:pt x="694846" y="145220"/>
                  <a:pt x="685453" y="147782"/>
                </a:cubicBezTo>
                <a:cubicBezTo>
                  <a:pt x="660959" y="154462"/>
                  <a:pt x="635648" y="158227"/>
                  <a:pt x="611562" y="166255"/>
                </a:cubicBezTo>
                <a:cubicBezTo>
                  <a:pt x="548214" y="187370"/>
                  <a:pt x="626851" y="162432"/>
                  <a:pt x="537671" y="184727"/>
                </a:cubicBezTo>
                <a:cubicBezTo>
                  <a:pt x="489040" y="196885"/>
                  <a:pt x="531234" y="193964"/>
                  <a:pt x="482253" y="19396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66858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8EDC5F-87FA-44F2-8C48-503F2EE4BB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说明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0CFE166-BA7E-4AED-A983-F2041E7745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首先从题目类型上来说，今年的题目全部是计算题，一共</a:t>
            </a:r>
            <a:r>
              <a:rPr lang="en-US" altLang="zh-CN" dirty="0"/>
              <a:t>10</a:t>
            </a:r>
            <a:r>
              <a:rPr lang="zh-CN" altLang="en-US" dirty="0"/>
              <a:t>道大题，所覆盖的内容基本上都是每一章最基本的、最重要的知识点，所以大家复习以基础和原理理解为重点。</a:t>
            </a:r>
            <a:endParaRPr lang="en-US" altLang="zh-CN" dirty="0"/>
          </a:p>
          <a:p>
            <a:r>
              <a:rPr lang="zh-CN" altLang="en-US" dirty="0"/>
              <a:t>注意：在下面的几个页面中，我插入了一部分音频，希望大家注意听</a:t>
            </a:r>
            <a:r>
              <a:rPr lang="en-US" altLang="zh-CN" dirty="0"/>
              <a:t>,</a:t>
            </a:r>
            <a:r>
              <a:rPr lang="zh-CN" altLang="en-US" dirty="0"/>
              <a:t>每一章圈起来的部分就是题目所覆盖的部分，相应的例题来源于我们平时的复习题。</a:t>
            </a:r>
          </a:p>
        </p:txBody>
      </p:sp>
    </p:spTree>
    <p:extLst>
      <p:ext uri="{BB962C8B-B14F-4D97-AF65-F5344CB8AC3E}">
        <p14:creationId xmlns:p14="http://schemas.microsoft.com/office/powerpoint/2010/main" val="20594509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606906"/>
              </p:ext>
            </p:extLst>
          </p:nvPr>
        </p:nvGraphicFramePr>
        <p:xfrm>
          <a:off x="2483768" y="2276872"/>
          <a:ext cx="53784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0" name="Equation" r:id="rId3" imgW="2400300" imgH="85725" progId="Equation.3">
                  <p:embed/>
                </p:oleObj>
              </mc:Choice>
              <mc:Fallback>
                <p:oleObj name="Equation" r:id="rId3" imgW="2400300" imgH="85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276872"/>
                        <a:ext cx="53784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51520" y="1628800"/>
            <a:ext cx="27606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欧拉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Euler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公式</a:t>
            </a:r>
            <a:endParaRPr lang="zh-CN" altLang="en-US" sz="2800"/>
          </a:p>
        </p:txBody>
      </p:sp>
      <p:sp>
        <p:nvSpPr>
          <p:cNvPr id="5" name="矩形 4"/>
          <p:cNvSpPr/>
          <p:nvPr/>
        </p:nvSpPr>
        <p:spPr>
          <a:xfrm>
            <a:off x="221610" y="1690"/>
            <a:ext cx="3416320" cy="5586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一阶方程的初值问题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30868"/>
              </p:ext>
            </p:extLst>
          </p:nvPr>
        </p:nvGraphicFramePr>
        <p:xfrm>
          <a:off x="2699792" y="553675"/>
          <a:ext cx="51673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1" name="Equation" r:id="rId5" imgW="1952513" imgH="342900" progId="Equation.3">
                  <p:embed/>
                </p:oleObj>
              </mc:Choice>
              <mc:Fallback>
                <p:oleObj name="Equation" r:id="rId5" imgW="1952513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53675"/>
                        <a:ext cx="516731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21610" y="3240367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rgbClr val="FFFF66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 b="1">
                <a:solidFill>
                  <a:srgbClr val="FFFF66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 b="1">
                <a:solidFill>
                  <a:srgbClr val="FFFF66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 b="1">
                <a:solidFill>
                  <a:srgbClr val="FFFF66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 b="1">
                <a:solidFill>
                  <a:srgbClr val="FFFF66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66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66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66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66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改进的欧拉公式</a:t>
            </a:r>
            <a:r>
              <a:rPr lang="en-US" altLang="zh-CN" sz="2800">
                <a:solidFill>
                  <a:srgbClr val="FF0000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7247434" y="4352528"/>
            <a:ext cx="1165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rgbClr val="FFFF66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400" b="1">
                <a:solidFill>
                  <a:srgbClr val="FFFF66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400" b="1">
                <a:solidFill>
                  <a:srgbClr val="FFFF66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400" b="1">
                <a:solidFill>
                  <a:srgbClr val="FFFF66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400" b="1">
                <a:solidFill>
                  <a:srgbClr val="FFFF66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66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66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66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66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2.13</a:t>
            </a:r>
            <a:r>
              <a:rPr lang="en-US" altLang="zh-CN" sz="280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pSp>
        <p:nvGrpSpPr>
          <p:cNvPr id="9" name="Group 6"/>
          <p:cNvGrpSpPr>
            <a:grpSpLocks/>
          </p:cNvGrpSpPr>
          <p:nvPr/>
        </p:nvGrpSpPr>
        <p:grpSpPr bwMode="auto">
          <a:xfrm>
            <a:off x="794247" y="3939778"/>
            <a:ext cx="4113212" cy="635000"/>
            <a:chOff x="240" y="988"/>
            <a:chExt cx="2591" cy="400"/>
          </a:xfrm>
        </p:grpSpPr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816" y="988"/>
            <a:ext cx="2015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72" name="Equation" r:id="rId7" imgW="1485255" imgH="253890" progId="Equation.3">
                    <p:embed/>
                  </p:oleObj>
                </mc:Choice>
                <mc:Fallback>
                  <p:oleObj name="Equation" r:id="rId7" imgW="148525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988"/>
                          <a:ext cx="2015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240" y="1032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rgbClr val="FFFF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 b="1">
                  <a:solidFill>
                    <a:srgbClr val="FFFF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 b="1">
                  <a:solidFill>
                    <a:srgbClr val="FFFF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 b="1">
                  <a:solidFill>
                    <a:srgbClr val="FFFF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 b="1">
                  <a:solidFill>
                    <a:srgbClr val="FFFF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FFFF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FFFF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FFFF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FFFF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预测</a:t>
              </a:r>
            </a:p>
          </p:txBody>
        </p:sp>
      </p:grp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827584" y="4581128"/>
            <a:ext cx="6442075" cy="1016000"/>
            <a:chOff x="262" y="1392"/>
            <a:chExt cx="4058" cy="640"/>
          </a:xfrm>
        </p:grpSpPr>
        <p:graphicFrame>
          <p:nvGraphicFramePr>
            <p:cNvPr id="13" name="Object 10"/>
            <p:cNvGraphicFramePr>
              <a:graphicFrameLocks noChangeAspect="1"/>
            </p:cNvGraphicFramePr>
            <p:nvPr/>
          </p:nvGraphicFramePr>
          <p:xfrm>
            <a:off x="824" y="1392"/>
            <a:ext cx="3496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73" name="Equation" r:id="rId9" imgW="2578100" imgH="406400" progId="Equation.3">
                    <p:embed/>
                  </p:oleObj>
                </mc:Choice>
                <mc:Fallback>
                  <p:oleObj name="Equation" r:id="rId9" imgW="2578100" imgH="40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1392"/>
                          <a:ext cx="3496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262" y="156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rgbClr val="FFFF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400" b="1">
                  <a:solidFill>
                    <a:srgbClr val="FFFF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400" b="1">
                  <a:solidFill>
                    <a:srgbClr val="FFFF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400" b="1">
                  <a:solidFill>
                    <a:srgbClr val="FFFF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400" b="1">
                  <a:solidFill>
                    <a:srgbClr val="FFFF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FFFF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FFFF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FFFF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rgbClr val="FFFF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校正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6583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1371600" y="609600"/>
            <a:ext cx="5761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0"/>
              <a:t>例</a:t>
            </a:r>
            <a:r>
              <a:rPr lang="en-US" altLang="zh-CN" b="0"/>
              <a:t>2</a:t>
            </a:r>
            <a:r>
              <a:rPr lang="zh-CN" altLang="en-US" b="0"/>
              <a:t>．取</a:t>
            </a:r>
            <a:r>
              <a:rPr lang="en-US" altLang="zh-CN" b="0" i="1">
                <a:latin typeface="Times New Roman" pitchFamily="18" charset="0"/>
              </a:rPr>
              <a:t>h</a:t>
            </a:r>
            <a:r>
              <a:rPr lang="en-US" altLang="zh-CN" b="0">
                <a:latin typeface="Times New Roman" pitchFamily="18" charset="0"/>
              </a:rPr>
              <a:t>=0.1,</a:t>
            </a:r>
            <a:r>
              <a:rPr lang="en-US" altLang="zh-CN" b="0"/>
              <a:t> </a:t>
            </a:r>
            <a:r>
              <a:rPr lang="zh-CN" altLang="en-US" b="0"/>
              <a:t>用改进欧拉法预报－校正公式求初值问题</a:t>
            </a:r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3200400" y="914400"/>
          <a:ext cx="17526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6" name="Equation" r:id="rId3" imgW="927100" imgH="457200" progId="Equation.DSMT4">
                  <p:embed/>
                </p:oleObj>
              </mc:Choice>
              <mc:Fallback>
                <p:oleObj name="Equation" r:id="rId3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914400"/>
                        <a:ext cx="17526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Rectangle 7"/>
          <p:cNvSpPr>
            <a:spLocks noChangeArrowheads="1"/>
          </p:cNvSpPr>
          <p:nvPr/>
        </p:nvSpPr>
        <p:spPr bwMode="auto">
          <a:xfrm>
            <a:off x="1600200" y="1828800"/>
            <a:ext cx="4910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0"/>
              <a:t>在</a:t>
            </a:r>
            <a:r>
              <a:rPr lang="en-US" altLang="zh-CN" b="0" i="1">
                <a:latin typeface="Times New Roman" pitchFamily="18" charset="0"/>
              </a:rPr>
              <a:t>x</a:t>
            </a:r>
            <a:r>
              <a:rPr lang="en-US" altLang="zh-CN" b="0">
                <a:latin typeface="Times New Roman" pitchFamily="18" charset="0"/>
              </a:rPr>
              <a:t>=0.1, 0.2</a:t>
            </a:r>
            <a:r>
              <a:rPr lang="zh-CN" altLang="en-US" b="0"/>
              <a:t>处的近似值</a:t>
            </a:r>
            <a:r>
              <a:rPr lang="en-US" altLang="zh-CN" b="0" i="1"/>
              <a:t>. </a:t>
            </a:r>
            <a:r>
              <a:rPr lang="zh-CN" altLang="en-US" b="0"/>
              <a:t>计算过程保留</a:t>
            </a:r>
            <a:r>
              <a:rPr lang="en-US" altLang="zh-CN" b="0"/>
              <a:t>3</a:t>
            </a:r>
            <a:r>
              <a:rPr lang="zh-CN" altLang="en-US" b="0"/>
              <a:t>位小数</a:t>
            </a:r>
            <a:r>
              <a:rPr lang="en-US" altLang="zh-CN" b="0" i="1"/>
              <a:t>.</a:t>
            </a:r>
            <a:r>
              <a:rPr lang="en-US" altLang="zh-CN" b="0"/>
              <a:t> </a:t>
            </a:r>
          </a:p>
        </p:txBody>
      </p:sp>
      <p:sp>
        <p:nvSpPr>
          <p:cNvPr id="108552" name="Rectangle 8"/>
          <p:cNvSpPr>
            <a:spLocks noChangeArrowheads="1"/>
          </p:cNvSpPr>
          <p:nvPr/>
        </p:nvSpPr>
        <p:spPr bwMode="auto">
          <a:xfrm>
            <a:off x="1676400" y="2286000"/>
            <a:ext cx="282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0"/>
              <a:t>解  欧拉预报－校正公式为</a:t>
            </a:r>
          </a:p>
        </p:txBody>
      </p:sp>
      <p:sp>
        <p:nvSpPr>
          <p:cNvPr id="108554" name="Rectangle 10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1676400" y="2743200"/>
          <a:ext cx="6172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7" name="Equation" r:id="rId5" imgW="4445000" imgH="635000" progId="Equation.DSMT4">
                  <p:embed/>
                </p:oleObj>
              </mc:Choice>
              <mc:Fallback>
                <p:oleObj name="Equation" r:id="rId5" imgW="44450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61722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5" name="Rectangle 11"/>
          <p:cNvSpPr>
            <a:spLocks noChangeArrowheads="1"/>
          </p:cNvSpPr>
          <p:nvPr/>
        </p:nvSpPr>
        <p:spPr bwMode="auto">
          <a:xfrm>
            <a:off x="1752600" y="3657600"/>
            <a:ext cx="368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0" i="1">
                <a:latin typeface="Times New Roman" pitchFamily="18" charset="0"/>
              </a:rPr>
              <a:t>h</a:t>
            </a:r>
            <a:r>
              <a:rPr lang="en-US" altLang="zh-CN" b="0">
                <a:latin typeface="Times New Roman" pitchFamily="18" charset="0"/>
              </a:rPr>
              <a:t>=0.1,</a:t>
            </a:r>
            <a:r>
              <a:rPr lang="en-US" altLang="zh-CN" b="0" i="1">
                <a:latin typeface="Times New Roman" pitchFamily="18" charset="0"/>
              </a:rPr>
              <a:t>x</a:t>
            </a:r>
            <a:r>
              <a:rPr lang="en-US" altLang="zh-CN" b="0">
                <a:latin typeface="Times New Roman" pitchFamily="18" charset="0"/>
              </a:rPr>
              <a:t>0=0</a:t>
            </a:r>
            <a:r>
              <a:rPr lang="zh-CN" altLang="en-US" b="0">
                <a:latin typeface="Times New Roman" pitchFamily="18" charset="0"/>
              </a:rPr>
              <a:t>，</a:t>
            </a:r>
            <a:r>
              <a:rPr lang="en-US" altLang="zh-CN" b="0" i="1">
                <a:latin typeface="Times New Roman" pitchFamily="18" charset="0"/>
              </a:rPr>
              <a:t>y</a:t>
            </a:r>
            <a:r>
              <a:rPr lang="en-US" altLang="zh-CN" b="0">
                <a:latin typeface="Times New Roman" pitchFamily="18" charset="0"/>
              </a:rPr>
              <a:t>0=1</a:t>
            </a:r>
            <a:r>
              <a:rPr lang="zh-CN" altLang="en-US" b="0">
                <a:latin typeface="Times New Roman" pitchFamily="18" charset="0"/>
              </a:rPr>
              <a:t>，</a:t>
            </a:r>
            <a:r>
              <a:rPr lang="en-US" altLang="zh-CN" b="0" i="1">
                <a:latin typeface="Times New Roman" pitchFamily="18" charset="0"/>
              </a:rPr>
              <a:t>x</a:t>
            </a:r>
            <a:r>
              <a:rPr lang="en-US" altLang="zh-CN" b="0">
                <a:latin typeface="Times New Roman" pitchFamily="18" charset="0"/>
              </a:rPr>
              <a:t>1=0.1</a:t>
            </a:r>
            <a:r>
              <a:rPr lang="zh-CN" altLang="en-US" b="0"/>
              <a:t>，于是有</a:t>
            </a:r>
          </a:p>
        </p:txBody>
      </p:sp>
      <p:sp>
        <p:nvSpPr>
          <p:cNvPr id="108557" name="Rectangle 13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556" name="Object 12"/>
          <p:cNvGraphicFramePr>
            <a:graphicFrameLocks noChangeAspect="1"/>
          </p:cNvGraphicFramePr>
          <p:nvPr/>
        </p:nvGraphicFramePr>
        <p:xfrm>
          <a:off x="2209800" y="3962400"/>
          <a:ext cx="42672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8" name="Equation" r:id="rId7" imgW="2527300" imgH="635000" progId="Equation.DSMT4">
                  <p:embed/>
                </p:oleObj>
              </mc:Choice>
              <mc:Fallback>
                <p:oleObj name="Equation" r:id="rId7" imgW="25273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62400"/>
                        <a:ext cx="4267200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8" name="Rectangle 14"/>
          <p:cNvSpPr>
            <a:spLocks noChangeArrowheads="1"/>
          </p:cNvSpPr>
          <p:nvPr/>
        </p:nvSpPr>
        <p:spPr bwMode="auto">
          <a:xfrm>
            <a:off x="1752600" y="4953000"/>
            <a:ext cx="426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0" i="1">
                <a:latin typeface="Times New Roman" pitchFamily="18" charset="0"/>
              </a:rPr>
              <a:t>h</a:t>
            </a:r>
            <a:r>
              <a:rPr lang="en-US" altLang="zh-CN" b="0">
                <a:latin typeface="Times New Roman" pitchFamily="18" charset="0"/>
              </a:rPr>
              <a:t>=0.1,</a:t>
            </a:r>
            <a:r>
              <a:rPr lang="en-US" altLang="zh-CN" b="0" i="1">
                <a:latin typeface="Times New Roman" pitchFamily="18" charset="0"/>
              </a:rPr>
              <a:t>x</a:t>
            </a:r>
            <a:r>
              <a:rPr lang="en-US" altLang="zh-CN" b="0">
                <a:latin typeface="Times New Roman" pitchFamily="18" charset="0"/>
              </a:rPr>
              <a:t>1=0.1</a:t>
            </a:r>
            <a:r>
              <a:rPr lang="zh-CN" altLang="en-US" b="0">
                <a:latin typeface="Times New Roman" pitchFamily="18" charset="0"/>
              </a:rPr>
              <a:t>，</a:t>
            </a:r>
            <a:r>
              <a:rPr lang="en-US" altLang="zh-CN" b="0" i="1">
                <a:latin typeface="Times New Roman" pitchFamily="18" charset="0"/>
              </a:rPr>
              <a:t>y</a:t>
            </a:r>
            <a:r>
              <a:rPr lang="en-US" altLang="zh-CN" b="0">
                <a:latin typeface="Times New Roman" pitchFamily="18" charset="0"/>
              </a:rPr>
              <a:t>1=1.227</a:t>
            </a:r>
            <a:r>
              <a:rPr lang="zh-CN" altLang="en-US" b="0">
                <a:latin typeface="Times New Roman" pitchFamily="18" charset="0"/>
              </a:rPr>
              <a:t>，</a:t>
            </a:r>
            <a:r>
              <a:rPr lang="en-US" altLang="zh-CN" b="0" i="1">
                <a:latin typeface="Times New Roman" pitchFamily="18" charset="0"/>
              </a:rPr>
              <a:t>x</a:t>
            </a:r>
            <a:r>
              <a:rPr lang="en-US" altLang="zh-CN" b="0">
                <a:latin typeface="Times New Roman" pitchFamily="18" charset="0"/>
              </a:rPr>
              <a:t>2=0.2</a:t>
            </a:r>
            <a:r>
              <a:rPr lang="zh-CN" altLang="en-US" b="0"/>
              <a:t>，于是有</a:t>
            </a:r>
          </a:p>
        </p:txBody>
      </p:sp>
      <p:sp>
        <p:nvSpPr>
          <p:cNvPr id="108560" name="Rectangle 16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8559" name="Object 15"/>
          <p:cNvGraphicFramePr>
            <a:graphicFrameLocks noChangeAspect="1"/>
          </p:cNvGraphicFramePr>
          <p:nvPr/>
        </p:nvGraphicFramePr>
        <p:xfrm>
          <a:off x="2209800" y="5410200"/>
          <a:ext cx="480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9" name="Equation" r:id="rId9" imgW="3302000" imgH="635000" progId="Equation.DSMT4">
                  <p:embed/>
                </p:oleObj>
              </mc:Choice>
              <mc:Fallback>
                <p:oleObj name="Equation" r:id="rId9" imgW="33020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4800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607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/>
      <p:bldP spid="108551" grpId="0"/>
      <p:bldP spid="108552" grpId="0"/>
      <p:bldP spid="108555" grpId="0"/>
      <p:bldP spid="1085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49275"/>
            <a:ext cx="7921625" cy="641350"/>
          </a:xfrm>
          <a:noFill/>
        </p:spPr>
        <p:txBody>
          <a:bodyPr anchor="t">
            <a:spAutoFit/>
          </a:bodyPr>
          <a:lstStyle/>
          <a:p>
            <a:r>
              <a:rPr lang="zh-CN" altLang="en-US" sz="36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第</a:t>
            </a:r>
            <a:r>
              <a:rPr lang="en-US" altLang="zh-CN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0</a:t>
            </a:r>
            <a:r>
              <a:rPr lang="zh-CN" altLang="en-US" sz="36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章　绪论</a:t>
            </a:r>
            <a:endParaRPr lang="en-US" altLang="zh-CN" sz="3600" b="1" dirty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496" y="2204864"/>
            <a:ext cx="2664296" cy="2677656"/>
          </a:xfr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误差的定义</a:t>
            </a:r>
            <a:endParaRPr lang="en-US" altLang="zh-CN" sz="2800" b="1" dirty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200000"/>
              </a:lnSpc>
              <a:spcBef>
                <a:spcPct val="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误差限</a:t>
            </a:r>
            <a:endParaRPr lang="en-US" altLang="zh-CN" sz="2800" b="1" dirty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200000"/>
              </a:lnSpc>
              <a:spcBef>
                <a:spcPct val="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有效数字</a:t>
            </a:r>
          </a:p>
        </p:txBody>
      </p:sp>
      <p:sp>
        <p:nvSpPr>
          <p:cNvPr id="219140" name="Line 4"/>
          <p:cNvSpPr>
            <a:spLocks noChangeShapeType="1"/>
          </p:cNvSpPr>
          <p:nvPr/>
        </p:nvSpPr>
        <p:spPr bwMode="auto">
          <a:xfrm>
            <a:off x="250825" y="1268413"/>
            <a:ext cx="8642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366940"/>
              </p:ext>
            </p:extLst>
          </p:nvPr>
        </p:nvGraphicFramePr>
        <p:xfrm>
          <a:off x="2681131" y="1346202"/>
          <a:ext cx="5638800" cy="534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3" imgW="2755800" imgH="3251160" progId="Equation.DSMT4">
                  <p:embed/>
                </p:oleObj>
              </mc:Choice>
              <mc:Fallback>
                <p:oleObj name="Equation" r:id="rId3" imgW="2755800" imgH="3251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131" y="1346202"/>
                        <a:ext cx="5638800" cy="53467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EFD1"/>
                          </a:gs>
                          <a:gs pos="64999">
                            <a:srgbClr val="F0EBD5"/>
                          </a:gs>
                          <a:gs pos="100000">
                            <a:srgbClr val="D1C39F"/>
                          </a:gs>
                        </a:gsLst>
                        <a:lin ang="5400000" scaled="0"/>
                      </a:gra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任意多边形: 形状 2">
            <a:extLst>
              <a:ext uri="{FF2B5EF4-FFF2-40B4-BE49-F238E27FC236}">
                <a16:creationId xmlns:a16="http://schemas.microsoft.com/office/drawing/2014/main" id="{56CF08E7-20AD-43F4-9A2B-D7D842035C3E}"/>
              </a:ext>
            </a:extLst>
          </p:cNvPr>
          <p:cNvSpPr/>
          <p:nvPr/>
        </p:nvSpPr>
        <p:spPr>
          <a:xfrm>
            <a:off x="4368800" y="3011055"/>
            <a:ext cx="868218" cy="729672"/>
          </a:xfrm>
          <a:custGeom>
            <a:avLst/>
            <a:gdLst>
              <a:gd name="connsiteX0" fmla="*/ 0 w 868218"/>
              <a:gd name="connsiteY0" fmla="*/ 212436 h 729672"/>
              <a:gd name="connsiteX1" fmla="*/ 27709 w 868218"/>
              <a:gd name="connsiteY1" fmla="*/ 166254 h 729672"/>
              <a:gd name="connsiteX2" fmla="*/ 55418 w 868218"/>
              <a:gd name="connsiteY2" fmla="*/ 101600 h 729672"/>
              <a:gd name="connsiteX3" fmla="*/ 138545 w 868218"/>
              <a:gd name="connsiteY3" fmla="*/ 36945 h 729672"/>
              <a:gd name="connsiteX4" fmla="*/ 193964 w 868218"/>
              <a:gd name="connsiteY4" fmla="*/ 9236 h 729672"/>
              <a:gd name="connsiteX5" fmla="*/ 304800 w 868218"/>
              <a:gd name="connsiteY5" fmla="*/ 0 h 729672"/>
              <a:gd name="connsiteX6" fmla="*/ 701964 w 868218"/>
              <a:gd name="connsiteY6" fmla="*/ 46181 h 729672"/>
              <a:gd name="connsiteX7" fmla="*/ 738909 w 868218"/>
              <a:gd name="connsiteY7" fmla="*/ 64654 h 729672"/>
              <a:gd name="connsiteX8" fmla="*/ 766618 w 868218"/>
              <a:gd name="connsiteY8" fmla="*/ 101600 h 729672"/>
              <a:gd name="connsiteX9" fmla="*/ 775855 w 868218"/>
              <a:gd name="connsiteY9" fmla="*/ 129309 h 729672"/>
              <a:gd name="connsiteX10" fmla="*/ 794327 w 868218"/>
              <a:gd name="connsiteY10" fmla="*/ 166254 h 729672"/>
              <a:gd name="connsiteX11" fmla="*/ 840509 w 868218"/>
              <a:gd name="connsiteY11" fmla="*/ 286327 h 729672"/>
              <a:gd name="connsiteX12" fmla="*/ 849745 w 868218"/>
              <a:gd name="connsiteY12" fmla="*/ 323272 h 729672"/>
              <a:gd name="connsiteX13" fmla="*/ 868218 w 868218"/>
              <a:gd name="connsiteY13" fmla="*/ 424872 h 729672"/>
              <a:gd name="connsiteX14" fmla="*/ 831273 w 868218"/>
              <a:gd name="connsiteY14" fmla="*/ 637309 h 729672"/>
              <a:gd name="connsiteX15" fmla="*/ 803564 w 868218"/>
              <a:gd name="connsiteY15" fmla="*/ 683490 h 729672"/>
              <a:gd name="connsiteX16" fmla="*/ 775855 w 868218"/>
              <a:gd name="connsiteY16" fmla="*/ 701963 h 729672"/>
              <a:gd name="connsiteX17" fmla="*/ 738909 w 868218"/>
              <a:gd name="connsiteY17" fmla="*/ 729672 h 729672"/>
              <a:gd name="connsiteX18" fmla="*/ 341745 w 868218"/>
              <a:gd name="connsiteY18" fmla="*/ 720436 h 729672"/>
              <a:gd name="connsiteX19" fmla="*/ 286327 w 868218"/>
              <a:gd name="connsiteY19" fmla="*/ 683490 h 729672"/>
              <a:gd name="connsiteX20" fmla="*/ 249382 w 868218"/>
              <a:gd name="connsiteY20" fmla="*/ 655781 h 729672"/>
              <a:gd name="connsiteX21" fmla="*/ 221673 w 868218"/>
              <a:gd name="connsiteY21" fmla="*/ 637309 h 729672"/>
              <a:gd name="connsiteX22" fmla="*/ 129309 w 868218"/>
              <a:gd name="connsiteY22" fmla="*/ 535709 h 729672"/>
              <a:gd name="connsiteX23" fmla="*/ 110836 w 868218"/>
              <a:gd name="connsiteY23" fmla="*/ 489527 h 729672"/>
              <a:gd name="connsiteX24" fmla="*/ 92364 w 868218"/>
              <a:gd name="connsiteY24" fmla="*/ 452581 h 729672"/>
              <a:gd name="connsiteX25" fmla="*/ 73891 w 868218"/>
              <a:gd name="connsiteY25" fmla="*/ 378690 h 729672"/>
              <a:gd name="connsiteX26" fmla="*/ 64655 w 868218"/>
              <a:gd name="connsiteY26" fmla="*/ 341745 h 729672"/>
              <a:gd name="connsiteX27" fmla="*/ 92364 w 868218"/>
              <a:gd name="connsiteY27" fmla="*/ 101600 h 729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868218" h="729672">
                <a:moveTo>
                  <a:pt x="0" y="212436"/>
                </a:moveTo>
                <a:cubicBezTo>
                  <a:pt x="9236" y="197042"/>
                  <a:pt x="19681" y="182311"/>
                  <a:pt x="27709" y="166254"/>
                </a:cubicBezTo>
                <a:cubicBezTo>
                  <a:pt x="45545" y="130582"/>
                  <a:pt x="26586" y="140042"/>
                  <a:pt x="55418" y="101600"/>
                </a:cubicBezTo>
                <a:cubicBezTo>
                  <a:pt x="83791" y="63770"/>
                  <a:pt x="99351" y="61442"/>
                  <a:pt x="138545" y="36945"/>
                </a:cubicBezTo>
                <a:cubicBezTo>
                  <a:pt x="159654" y="23752"/>
                  <a:pt x="168618" y="12615"/>
                  <a:pt x="193964" y="9236"/>
                </a:cubicBezTo>
                <a:cubicBezTo>
                  <a:pt x="230712" y="4336"/>
                  <a:pt x="267855" y="3079"/>
                  <a:pt x="304800" y="0"/>
                </a:cubicBezTo>
                <a:cubicBezTo>
                  <a:pt x="609336" y="16918"/>
                  <a:pt x="546131" y="-24653"/>
                  <a:pt x="701964" y="46181"/>
                </a:cubicBezTo>
                <a:cubicBezTo>
                  <a:pt x="714499" y="51879"/>
                  <a:pt x="726594" y="58496"/>
                  <a:pt x="738909" y="64654"/>
                </a:cubicBezTo>
                <a:cubicBezTo>
                  <a:pt x="748145" y="76969"/>
                  <a:pt x="758980" y="88234"/>
                  <a:pt x="766618" y="101600"/>
                </a:cubicBezTo>
                <a:cubicBezTo>
                  <a:pt x="771448" y="110053"/>
                  <a:pt x="772020" y="120360"/>
                  <a:pt x="775855" y="129309"/>
                </a:cubicBezTo>
                <a:cubicBezTo>
                  <a:pt x="781279" y="141964"/>
                  <a:pt x="789384" y="153403"/>
                  <a:pt x="794327" y="166254"/>
                </a:cubicBezTo>
                <a:cubicBezTo>
                  <a:pt x="847763" y="305189"/>
                  <a:pt x="798898" y="203106"/>
                  <a:pt x="840509" y="286327"/>
                </a:cubicBezTo>
                <a:cubicBezTo>
                  <a:pt x="843588" y="298642"/>
                  <a:pt x="846991" y="310880"/>
                  <a:pt x="849745" y="323272"/>
                </a:cubicBezTo>
                <a:cubicBezTo>
                  <a:pt x="858355" y="362015"/>
                  <a:pt x="861531" y="384750"/>
                  <a:pt x="868218" y="424872"/>
                </a:cubicBezTo>
                <a:cubicBezTo>
                  <a:pt x="845138" y="655670"/>
                  <a:pt x="884699" y="551827"/>
                  <a:pt x="831273" y="637309"/>
                </a:cubicBezTo>
                <a:cubicBezTo>
                  <a:pt x="821758" y="652532"/>
                  <a:pt x="815247" y="669860"/>
                  <a:pt x="803564" y="683490"/>
                </a:cubicBezTo>
                <a:cubicBezTo>
                  <a:pt x="796340" y="691918"/>
                  <a:pt x="784888" y="695511"/>
                  <a:pt x="775855" y="701963"/>
                </a:cubicBezTo>
                <a:cubicBezTo>
                  <a:pt x="763328" y="710911"/>
                  <a:pt x="751224" y="720436"/>
                  <a:pt x="738909" y="729672"/>
                </a:cubicBezTo>
                <a:lnTo>
                  <a:pt x="341745" y="720436"/>
                </a:lnTo>
                <a:cubicBezTo>
                  <a:pt x="319658" y="718182"/>
                  <a:pt x="304088" y="696811"/>
                  <a:pt x="286327" y="683490"/>
                </a:cubicBezTo>
                <a:cubicBezTo>
                  <a:pt x="274012" y="674254"/>
                  <a:pt x="261908" y="664728"/>
                  <a:pt x="249382" y="655781"/>
                </a:cubicBezTo>
                <a:cubicBezTo>
                  <a:pt x="240349" y="649329"/>
                  <a:pt x="229970" y="644684"/>
                  <a:pt x="221673" y="637309"/>
                </a:cubicBezTo>
                <a:cubicBezTo>
                  <a:pt x="173662" y="594632"/>
                  <a:pt x="166467" y="582155"/>
                  <a:pt x="129309" y="535709"/>
                </a:cubicBezTo>
                <a:cubicBezTo>
                  <a:pt x="123151" y="520315"/>
                  <a:pt x="117570" y="504678"/>
                  <a:pt x="110836" y="489527"/>
                </a:cubicBezTo>
                <a:cubicBezTo>
                  <a:pt x="105244" y="476945"/>
                  <a:pt x="97788" y="465237"/>
                  <a:pt x="92364" y="452581"/>
                </a:cubicBezTo>
                <a:cubicBezTo>
                  <a:pt x="80935" y="425913"/>
                  <a:pt x="80565" y="408726"/>
                  <a:pt x="73891" y="378690"/>
                </a:cubicBezTo>
                <a:cubicBezTo>
                  <a:pt x="71137" y="366298"/>
                  <a:pt x="67734" y="354060"/>
                  <a:pt x="64655" y="341745"/>
                </a:cubicBezTo>
                <a:cubicBezTo>
                  <a:pt x="74166" y="103957"/>
                  <a:pt x="4991" y="145284"/>
                  <a:pt x="92364" y="1016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A8419421-55F2-4F68-B36A-725F18D4D449}"/>
              </a:ext>
            </a:extLst>
          </p:cNvPr>
          <p:cNvSpPr/>
          <p:nvPr/>
        </p:nvSpPr>
        <p:spPr>
          <a:xfrm>
            <a:off x="5882460" y="2890982"/>
            <a:ext cx="2264013" cy="1459345"/>
          </a:xfrm>
          <a:custGeom>
            <a:avLst/>
            <a:gdLst>
              <a:gd name="connsiteX0" fmla="*/ 19576 w 2264013"/>
              <a:gd name="connsiteY0" fmla="*/ 905163 h 1459345"/>
              <a:gd name="connsiteX1" fmla="*/ 28813 w 2264013"/>
              <a:gd name="connsiteY1" fmla="*/ 526473 h 1459345"/>
              <a:gd name="connsiteX2" fmla="*/ 38049 w 2264013"/>
              <a:gd name="connsiteY2" fmla="*/ 350982 h 1459345"/>
              <a:gd name="connsiteX3" fmla="*/ 65758 w 2264013"/>
              <a:gd name="connsiteY3" fmla="*/ 249382 h 1459345"/>
              <a:gd name="connsiteX4" fmla="*/ 84231 w 2264013"/>
              <a:gd name="connsiteY4" fmla="*/ 212436 h 1459345"/>
              <a:gd name="connsiteX5" fmla="*/ 111940 w 2264013"/>
              <a:gd name="connsiteY5" fmla="*/ 138545 h 1459345"/>
              <a:gd name="connsiteX6" fmla="*/ 121176 w 2264013"/>
              <a:gd name="connsiteY6" fmla="*/ 101600 h 1459345"/>
              <a:gd name="connsiteX7" fmla="*/ 176595 w 2264013"/>
              <a:gd name="connsiteY7" fmla="*/ 36945 h 1459345"/>
              <a:gd name="connsiteX8" fmla="*/ 259722 w 2264013"/>
              <a:gd name="connsiteY8" fmla="*/ 9236 h 1459345"/>
              <a:gd name="connsiteX9" fmla="*/ 897031 w 2264013"/>
              <a:gd name="connsiteY9" fmla="*/ 0 h 1459345"/>
              <a:gd name="connsiteX10" fmla="*/ 1266485 w 2264013"/>
              <a:gd name="connsiteY10" fmla="*/ 9236 h 1459345"/>
              <a:gd name="connsiteX11" fmla="*/ 1331140 w 2264013"/>
              <a:gd name="connsiteY11" fmla="*/ 36945 h 1459345"/>
              <a:gd name="connsiteX12" fmla="*/ 1377322 w 2264013"/>
              <a:gd name="connsiteY12" fmla="*/ 46182 h 1459345"/>
              <a:gd name="connsiteX13" fmla="*/ 1497395 w 2264013"/>
              <a:gd name="connsiteY13" fmla="*/ 73891 h 1459345"/>
              <a:gd name="connsiteX14" fmla="*/ 1617467 w 2264013"/>
              <a:gd name="connsiteY14" fmla="*/ 120073 h 1459345"/>
              <a:gd name="connsiteX15" fmla="*/ 1820667 w 2264013"/>
              <a:gd name="connsiteY15" fmla="*/ 138545 h 1459345"/>
              <a:gd name="connsiteX16" fmla="*/ 1968449 w 2264013"/>
              <a:gd name="connsiteY16" fmla="*/ 166254 h 1459345"/>
              <a:gd name="connsiteX17" fmla="*/ 2060813 w 2264013"/>
              <a:gd name="connsiteY17" fmla="*/ 175491 h 1459345"/>
              <a:gd name="connsiteX18" fmla="*/ 2097758 w 2264013"/>
              <a:gd name="connsiteY18" fmla="*/ 193963 h 1459345"/>
              <a:gd name="connsiteX19" fmla="*/ 2125467 w 2264013"/>
              <a:gd name="connsiteY19" fmla="*/ 203200 h 1459345"/>
              <a:gd name="connsiteX20" fmla="*/ 2153176 w 2264013"/>
              <a:gd name="connsiteY20" fmla="*/ 221673 h 1459345"/>
              <a:gd name="connsiteX21" fmla="*/ 2190122 w 2264013"/>
              <a:gd name="connsiteY21" fmla="*/ 286327 h 1459345"/>
              <a:gd name="connsiteX22" fmla="*/ 2217831 w 2264013"/>
              <a:gd name="connsiteY22" fmla="*/ 387927 h 1459345"/>
              <a:gd name="connsiteX23" fmla="*/ 2236304 w 2264013"/>
              <a:gd name="connsiteY23" fmla="*/ 434109 h 1459345"/>
              <a:gd name="connsiteX24" fmla="*/ 2254776 w 2264013"/>
              <a:gd name="connsiteY24" fmla="*/ 526473 h 1459345"/>
              <a:gd name="connsiteX25" fmla="*/ 2264013 w 2264013"/>
              <a:gd name="connsiteY25" fmla="*/ 554182 h 1459345"/>
              <a:gd name="connsiteX26" fmla="*/ 2254776 w 2264013"/>
              <a:gd name="connsiteY26" fmla="*/ 757382 h 1459345"/>
              <a:gd name="connsiteX27" fmla="*/ 2245540 w 2264013"/>
              <a:gd name="connsiteY27" fmla="*/ 812800 h 1459345"/>
              <a:gd name="connsiteX28" fmla="*/ 2199358 w 2264013"/>
              <a:gd name="connsiteY28" fmla="*/ 877454 h 1459345"/>
              <a:gd name="connsiteX29" fmla="*/ 2162413 w 2264013"/>
              <a:gd name="connsiteY29" fmla="*/ 932873 h 1459345"/>
              <a:gd name="connsiteX30" fmla="*/ 2097758 w 2264013"/>
              <a:gd name="connsiteY30" fmla="*/ 988291 h 1459345"/>
              <a:gd name="connsiteX31" fmla="*/ 2079285 w 2264013"/>
              <a:gd name="connsiteY31" fmla="*/ 1016000 h 1459345"/>
              <a:gd name="connsiteX32" fmla="*/ 1986922 w 2264013"/>
              <a:gd name="connsiteY32" fmla="*/ 1089891 h 1459345"/>
              <a:gd name="connsiteX33" fmla="*/ 1922267 w 2264013"/>
              <a:gd name="connsiteY33" fmla="*/ 1145309 h 1459345"/>
              <a:gd name="connsiteX34" fmla="*/ 1811431 w 2264013"/>
              <a:gd name="connsiteY34" fmla="*/ 1246909 h 1459345"/>
              <a:gd name="connsiteX35" fmla="*/ 1783722 w 2264013"/>
              <a:gd name="connsiteY35" fmla="*/ 1256145 h 1459345"/>
              <a:gd name="connsiteX36" fmla="*/ 1635940 w 2264013"/>
              <a:gd name="connsiteY36" fmla="*/ 1330036 h 1459345"/>
              <a:gd name="connsiteX37" fmla="*/ 1608231 w 2264013"/>
              <a:gd name="connsiteY37" fmla="*/ 1339273 h 1459345"/>
              <a:gd name="connsiteX38" fmla="*/ 1571285 w 2264013"/>
              <a:gd name="connsiteY38" fmla="*/ 1357745 h 1459345"/>
              <a:gd name="connsiteX39" fmla="*/ 1506631 w 2264013"/>
              <a:gd name="connsiteY39" fmla="*/ 1376218 h 1459345"/>
              <a:gd name="connsiteX40" fmla="*/ 1460449 w 2264013"/>
              <a:gd name="connsiteY40" fmla="*/ 1385454 h 1459345"/>
              <a:gd name="connsiteX41" fmla="*/ 1377322 w 2264013"/>
              <a:gd name="connsiteY41" fmla="*/ 1413163 h 1459345"/>
              <a:gd name="connsiteX42" fmla="*/ 1284958 w 2264013"/>
              <a:gd name="connsiteY42" fmla="*/ 1422400 h 1459345"/>
              <a:gd name="connsiteX43" fmla="*/ 1220304 w 2264013"/>
              <a:gd name="connsiteY43" fmla="*/ 1431636 h 1459345"/>
              <a:gd name="connsiteX44" fmla="*/ 1192595 w 2264013"/>
              <a:gd name="connsiteY44" fmla="*/ 1440873 h 1459345"/>
              <a:gd name="connsiteX45" fmla="*/ 1054049 w 2264013"/>
              <a:gd name="connsiteY45" fmla="*/ 1459345 h 1459345"/>
              <a:gd name="connsiteX46" fmla="*/ 712304 w 2264013"/>
              <a:gd name="connsiteY46" fmla="*/ 1440873 h 1459345"/>
              <a:gd name="connsiteX47" fmla="*/ 638413 w 2264013"/>
              <a:gd name="connsiteY47" fmla="*/ 1431636 h 1459345"/>
              <a:gd name="connsiteX48" fmla="*/ 546049 w 2264013"/>
              <a:gd name="connsiteY48" fmla="*/ 1422400 h 1459345"/>
              <a:gd name="connsiteX49" fmla="*/ 472158 w 2264013"/>
              <a:gd name="connsiteY49" fmla="*/ 1394691 h 1459345"/>
              <a:gd name="connsiteX50" fmla="*/ 389031 w 2264013"/>
              <a:gd name="connsiteY50" fmla="*/ 1385454 h 1459345"/>
              <a:gd name="connsiteX51" fmla="*/ 333613 w 2264013"/>
              <a:gd name="connsiteY51" fmla="*/ 1348509 h 1459345"/>
              <a:gd name="connsiteX52" fmla="*/ 305904 w 2264013"/>
              <a:gd name="connsiteY52" fmla="*/ 1330036 h 1459345"/>
              <a:gd name="connsiteX53" fmla="*/ 278195 w 2264013"/>
              <a:gd name="connsiteY53" fmla="*/ 1320800 h 1459345"/>
              <a:gd name="connsiteX54" fmla="*/ 195067 w 2264013"/>
              <a:gd name="connsiteY54" fmla="*/ 1246909 h 1459345"/>
              <a:gd name="connsiteX55" fmla="*/ 167358 w 2264013"/>
              <a:gd name="connsiteY55" fmla="*/ 1219200 h 1459345"/>
              <a:gd name="connsiteX56" fmla="*/ 130413 w 2264013"/>
              <a:gd name="connsiteY56" fmla="*/ 1209963 h 1459345"/>
              <a:gd name="connsiteX57" fmla="*/ 102704 w 2264013"/>
              <a:gd name="connsiteY57" fmla="*/ 1182254 h 1459345"/>
              <a:gd name="connsiteX58" fmla="*/ 74995 w 2264013"/>
              <a:gd name="connsiteY58" fmla="*/ 1163782 h 1459345"/>
              <a:gd name="connsiteX59" fmla="*/ 38049 w 2264013"/>
              <a:gd name="connsiteY59" fmla="*/ 1108363 h 1459345"/>
              <a:gd name="connsiteX60" fmla="*/ 28813 w 2264013"/>
              <a:gd name="connsiteY60" fmla="*/ 1080654 h 1459345"/>
              <a:gd name="connsiteX61" fmla="*/ 10340 w 2264013"/>
              <a:gd name="connsiteY61" fmla="*/ 1052945 h 1459345"/>
              <a:gd name="connsiteX62" fmla="*/ 1104 w 2264013"/>
              <a:gd name="connsiteY62" fmla="*/ 1006763 h 1459345"/>
              <a:gd name="connsiteX63" fmla="*/ 1104 w 2264013"/>
              <a:gd name="connsiteY63" fmla="*/ 812800 h 1459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2264013" h="1459345">
                <a:moveTo>
                  <a:pt x="19576" y="905163"/>
                </a:moveTo>
                <a:cubicBezTo>
                  <a:pt x="22655" y="778933"/>
                  <a:pt x="24606" y="652670"/>
                  <a:pt x="28813" y="526473"/>
                </a:cubicBezTo>
                <a:cubicBezTo>
                  <a:pt x="30765" y="467928"/>
                  <a:pt x="31580" y="409202"/>
                  <a:pt x="38049" y="350982"/>
                </a:cubicBezTo>
                <a:cubicBezTo>
                  <a:pt x="38755" y="344630"/>
                  <a:pt x="56213" y="271655"/>
                  <a:pt x="65758" y="249382"/>
                </a:cubicBezTo>
                <a:cubicBezTo>
                  <a:pt x="71182" y="236726"/>
                  <a:pt x="78073" y="224751"/>
                  <a:pt x="84231" y="212436"/>
                </a:cubicBezTo>
                <a:cubicBezTo>
                  <a:pt x="107656" y="95308"/>
                  <a:pt x="76265" y="221786"/>
                  <a:pt x="111940" y="138545"/>
                </a:cubicBezTo>
                <a:cubicBezTo>
                  <a:pt x="116940" y="126877"/>
                  <a:pt x="115499" y="112954"/>
                  <a:pt x="121176" y="101600"/>
                </a:cubicBezTo>
                <a:cubicBezTo>
                  <a:pt x="128185" y="87582"/>
                  <a:pt x="162215" y="47216"/>
                  <a:pt x="176595" y="36945"/>
                </a:cubicBezTo>
                <a:cubicBezTo>
                  <a:pt x="198508" y="21293"/>
                  <a:pt x="233188" y="9953"/>
                  <a:pt x="259722" y="9236"/>
                </a:cubicBezTo>
                <a:cubicBezTo>
                  <a:pt x="472103" y="3496"/>
                  <a:pt x="684595" y="3079"/>
                  <a:pt x="897031" y="0"/>
                </a:cubicBezTo>
                <a:cubicBezTo>
                  <a:pt x="1020182" y="3079"/>
                  <a:pt x="1143739" y="-1210"/>
                  <a:pt x="1266485" y="9236"/>
                </a:cubicBezTo>
                <a:cubicBezTo>
                  <a:pt x="1289848" y="11224"/>
                  <a:pt x="1308896" y="29530"/>
                  <a:pt x="1331140" y="36945"/>
                </a:cubicBezTo>
                <a:cubicBezTo>
                  <a:pt x="1346033" y="41909"/>
                  <a:pt x="1362025" y="42652"/>
                  <a:pt x="1377322" y="46182"/>
                </a:cubicBezTo>
                <a:cubicBezTo>
                  <a:pt x="1522144" y="79602"/>
                  <a:pt x="1391875" y="52786"/>
                  <a:pt x="1497395" y="73891"/>
                </a:cubicBezTo>
                <a:cubicBezTo>
                  <a:pt x="1542325" y="96355"/>
                  <a:pt x="1559759" y="107249"/>
                  <a:pt x="1617467" y="120073"/>
                </a:cubicBezTo>
                <a:cubicBezTo>
                  <a:pt x="1646411" y="126505"/>
                  <a:pt x="1808258" y="137591"/>
                  <a:pt x="1820667" y="138545"/>
                </a:cubicBezTo>
                <a:cubicBezTo>
                  <a:pt x="1850946" y="144601"/>
                  <a:pt x="1930045" y="161453"/>
                  <a:pt x="1968449" y="166254"/>
                </a:cubicBezTo>
                <a:cubicBezTo>
                  <a:pt x="1999152" y="170092"/>
                  <a:pt x="2030025" y="172412"/>
                  <a:pt x="2060813" y="175491"/>
                </a:cubicBezTo>
                <a:cubicBezTo>
                  <a:pt x="2073128" y="181648"/>
                  <a:pt x="2085103" y="188539"/>
                  <a:pt x="2097758" y="193963"/>
                </a:cubicBezTo>
                <a:cubicBezTo>
                  <a:pt x="2106707" y="197798"/>
                  <a:pt x="2116759" y="198846"/>
                  <a:pt x="2125467" y="203200"/>
                </a:cubicBezTo>
                <a:cubicBezTo>
                  <a:pt x="2135396" y="208165"/>
                  <a:pt x="2143940" y="215515"/>
                  <a:pt x="2153176" y="221673"/>
                </a:cubicBezTo>
                <a:cubicBezTo>
                  <a:pt x="2169838" y="246666"/>
                  <a:pt x="2178404" y="257032"/>
                  <a:pt x="2190122" y="286327"/>
                </a:cubicBezTo>
                <a:cubicBezTo>
                  <a:pt x="2231883" y="390728"/>
                  <a:pt x="2190003" y="295167"/>
                  <a:pt x="2217831" y="387927"/>
                </a:cubicBezTo>
                <a:cubicBezTo>
                  <a:pt x="2222595" y="403808"/>
                  <a:pt x="2230146" y="418715"/>
                  <a:pt x="2236304" y="434109"/>
                </a:cubicBezTo>
                <a:cubicBezTo>
                  <a:pt x="2242461" y="464897"/>
                  <a:pt x="2247716" y="495879"/>
                  <a:pt x="2254776" y="526473"/>
                </a:cubicBezTo>
                <a:cubicBezTo>
                  <a:pt x="2256965" y="535960"/>
                  <a:pt x="2264013" y="544446"/>
                  <a:pt x="2264013" y="554182"/>
                </a:cubicBezTo>
                <a:cubicBezTo>
                  <a:pt x="2264013" y="621985"/>
                  <a:pt x="2259607" y="689751"/>
                  <a:pt x="2254776" y="757382"/>
                </a:cubicBezTo>
                <a:cubicBezTo>
                  <a:pt x="2253442" y="776062"/>
                  <a:pt x="2250921" y="794862"/>
                  <a:pt x="2245540" y="812800"/>
                </a:cubicBezTo>
                <a:cubicBezTo>
                  <a:pt x="2231551" y="859430"/>
                  <a:pt x="2227007" y="841904"/>
                  <a:pt x="2199358" y="877454"/>
                </a:cubicBezTo>
                <a:cubicBezTo>
                  <a:pt x="2185728" y="894979"/>
                  <a:pt x="2176043" y="915348"/>
                  <a:pt x="2162413" y="932873"/>
                </a:cubicBezTo>
                <a:cubicBezTo>
                  <a:pt x="2127227" y="978113"/>
                  <a:pt x="2141137" y="944913"/>
                  <a:pt x="2097758" y="988291"/>
                </a:cubicBezTo>
                <a:cubicBezTo>
                  <a:pt x="2089909" y="996140"/>
                  <a:pt x="2087468" y="1008499"/>
                  <a:pt x="2079285" y="1016000"/>
                </a:cubicBezTo>
                <a:cubicBezTo>
                  <a:pt x="2050221" y="1042642"/>
                  <a:pt x="2015986" y="1063249"/>
                  <a:pt x="1986922" y="1089891"/>
                </a:cubicBezTo>
                <a:cubicBezTo>
                  <a:pt x="1906121" y="1163959"/>
                  <a:pt x="2062661" y="1061073"/>
                  <a:pt x="1922267" y="1145309"/>
                </a:cubicBezTo>
                <a:cubicBezTo>
                  <a:pt x="1893302" y="1188757"/>
                  <a:pt x="1872052" y="1226703"/>
                  <a:pt x="1811431" y="1246909"/>
                </a:cubicBezTo>
                <a:cubicBezTo>
                  <a:pt x="1802195" y="1249988"/>
                  <a:pt x="1792521" y="1251977"/>
                  <a:pt x="1783722" y="1256145"/>
                </a:cubicBezTo>
                <a:cubicBezTo>
                  <a:pt x="1733949" y="1279722"/>
                  <a:pt x="1685713" y="1306459"/>
                  <a:pt x="1635940" y="1330036"/>
                </a:cubicBezTo>
                <a:cubicBezTo>
                  <a:pt x="1627141" y="1334204"/>
                  <a:pt x="1617180" y="1335438"/>
                  <a:pt x="1608231" y="1339273"/>
                </a:cubicBezTo>
                <a:cubicBezTo>
                  <a:pt x="1595575" y="1344697"/>
                  <a:pt x="1583941" y="1352321"/>
                  <a:pt x="1571285" y="1357745"/>
                </a:cubicBezTo>
                <a:cubicBezTo>
                  <a:pt x="1554664" y="1364868"/>
                  <a:pt x="1522863" y="1372611"/>
                  <a:pt x="1506631" y="1376218"/>
                </a:cubicBezTo>
                <a:cubicBezTo>
                  <a:pt x="1491306" y="1379623"/>
                  <a:pt x="1475544" y="1381141"/>
                  <a:pt x="1460449" y="1385454"/>
                </a:cubicBezTo>
                <a:cubicBezTo>
                  <a:pt x="1432365" y="1393478"/>
                  <a:pt x="1405903" y="1407146"/>
                  <a:pt x="1377322" y="1413163"/>
                </a:cubicBezTo>
                <a:cubicBezTo>
                  <a:pt x="1347044" y="1419537"/>
                  <a:pt x="1315688" y="1418785"/>
                  <a:pt x="1284958" y="1422400"/>
                </a:cubicBezTo>
                <a:cubicBezTo>
                  <a:pt x="1263337" y="1424944"/>
                  <a:pt x="1241855" y="1428557"/>
                  <a:pt x="1220304" y="1431636"/>
                </a:cubicBezTo>
                <a:cubicBezTo>
                  <a:pt x="1211068" y="1434715"/>
                  <a:pt x="1202246" y="1439586"/>
                  <a:pt x="1192595" y="1440873"/>
                </a:cubicBezTo>
                <a:cubicBezTo>
                  <a:pt x="1041916" y="1460964"/>
                  <a:pt x="1124844" y="1435747"/>
                  <a:pt x="1054049" y="1459345"/>
                </a:cubicBezTo>
                <a:lnTo>
                  <a:pt x="712304" y="1440873"/>
                </a:lnTo>
                <a:cubicBezTo>
                  <a:pt x="687537" y="1439222"/>
                  <a:pt x="663083" y="1434377"/>
                  <a:pt x="638413" y="1431636"/>
                </a:cubicBezTo>
                <a:cubicBezTo>
                  <a:pt x="607661" y="1428219"/>
                  <a:pt x="576837" y="1425479"/>
                  <a:pt x="546049" y="1422400"/>
                </a:cubicBezTo>
                <a:cubicBezTo>
                  <a:pt x="543660" y="1421445"/>
                  <a:pt x="484572" y="1396760"/>
                  <a:pt x="472158" y="1394691"/>
                </a:cubicBezTo>
                <a:cubicBezTo>
                  <a:pt x="444658" y="1390108"/>
                  <a:pt x="416740" y="1388533"/>
                  <a:pt x="389031" y="1385454"/>
                </a:cubicBezTo>
                <a:lnTo>
                  <a:pt x="333613" y="1348509"/>
                </a:lnTo>
                <a:cubicBezTo>
                  <a:pt x="324377" y="1342351"/>
                  <a:pt x="316435" y="1333546"/>
                  <a:pt x="305904" y="1330036"/>
                </a:cubicBezTo>
                <a:lnTo>
                  <a:pt x="278195" y="1320800"/>
                </a:lnTo>
                <a:cubicBezTo>
                  <a:pt x="189852" y="1203011"/>
                  <a:pt x="331527" y="1383369"/>
                  <a:pt x="195067" y="1246909"/>
                </a:cubicBezTo>
                <a:cubicBezTo>
                  <a:pt x="185831" y="1237673"/>
                  <a:pt x="178699" y="1225681"/>
                  <a:pt x="167358" y="1219200"/>
                </a:cubicBezTo>
                <a:cubicBezTo>
                  <a:pt x="156337" y="1212902"/>
                  <a:pt x="142728" y="1213042"/>
                  <a:pt x="130413" y="1209963"/>
                </a:cubicBezTo>
                <a:cubicBezTo>
                  <a:pt x="121177" y="1200727"/>
                  <a:pt x="112739" y="1190616"/>
                  <a:pt x="102704" y="1182254"/>
                </a:cubicBezTo>
                <a:cubicBezTo>
                  <a:pt x="94176" y="1175148"/>
                  <a:pt x="82305" y="1172136"/>
                  <a:pt x="74995" y="1163782"/>
                </a:cubicBezTo>
                <a:cubicBezTo>
                  <a:pt x="60375" y="1147073"/>
                  <a:pt x="38049" y="1108363"/>
                  <a:pt x="38049" y="1108363"/>
                </a:cubicBezTo>
                <a:cubicBezTo>
                  <a:pt x="34970" y="1099127"/>
                  <a:pt x="33167" y="1089362"/>
                  <a:pt x="28813" y="1080654"/>
                </a:cubicBezTo>
                <a:cubicBezTo>
                  <a:pt x="23849" y="1070725"/>
                  <a:pt x="14238" y="1063339"/>
                  <a:pt x="10340" y="1052945"/>
                </a:cubicBezTo>
                <a:cubicBezTo>
                  <a:pt x="4828" y="1038246"/>
                  <a:pt x="1707" y="1022450"/>
                  <a:pt x="1104" y="1006763"/>
                </a:cubicBezTo>
                <a:cubicBezTo>
                  <a:pt x="-1381" y="942156"/>
                  <a:pt x="1104" y="877454"/>
                  <a:pt x="1104" y="8128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: 形状 5">
            <a:extLst>
              <a:ext uri="{FF2B5EF4-FFF2-40B4-BE49-F238E27FC236}">
                <a16:creationId xmlns:a16="http://schemas.microsoft.com/office/drawing/2014/main" id="{54A0023A-2D5F-44BA-9503-7934F70A4016}"/>
              </a:ext>
            </a:extLst>
          </p:cNvPr>
          <p:cNvSpPr/>
          <p:nvPr/>
        </p:nvSpPr>
        <p:spPr>
          <a:xfrm>
            <a:off x="5237018" y="4442691"/>
            <a:ext cx="2299855" cy="988291"/>
          </a:xfrm>
          <a:custGeom>
            <a:avLst/>
            <a:gdLst>
              <a:gd name="connsiteX0" fmla="*/ 157018 w 2299855"/>
              <a:gd name="connsiteY0" fmla="*/ 129309 h 988291"/>
              <a:gd name="connsiteX1" fmla="*/ 230909 w 2299855"/>
              <a:gd name="connsiteY1" fmla="*/ 101600 h 988291"/>
              <a:gd name="connsiteX2" fmla="*/ 267855 w 2299855"/>
              <a:gd name="connsiteY2" fmla="*/ 92364 h 988291"/>
              <a:gd name="connsiteX3" fmla="*/ 341746 w 2299855"/>
              <a:gd name="connsiteY3" fmla="*/ 73891 h 988291"/>
              <a:gd name="connsiteX4" fmla="*/ 600364 w 2299855"/>
              <a:gd name="connsiteY4" fmla="*/ 64654 h 988291"/>
              <a:gd name="connsiteX5" fmla="*/ 701964 w 2299855"/>
              <a:gd name="connsiteY5" fmla="*/ 55418 h 988291"/>
              <a:gd name="connsiteX6" fmla="*/ 757382 w 2299855"/>
              <a:gd name="connsiteY6" fmla="*/ 46182 h 988291"/>
              <a:gd name="connsiteX7" fmla="*/ 794327 w 2299855"/>
              <a:gd name="connsiteY7" fmla="*/ 36945 h 988291"/>
              <a:gd name="connsiteX8" fmla="*/ 951346 w 2299855"/>
              <a:gd name="connsiteY8" fmla="*/ 27709 h 988291"/>
              <a:gd name="connsiteX9" fmla="*/ 1348509 w 2299855"/>
              <a:gd name="connsiteY9" fmla="*/ 0 h 988291"/>
              <a:gd name="connsiteX10" fmla="*/ 2004291 w 2299855"/>
              <a:gd name="connsiteY10" fmla="*/ 9236 h 988291"/>
              <a:gd name="connsiteX11" fmla="*/ 2059709 w 2299855"/>
              <a:gd name="connsiteY11" fmla="*/ 18473 h 988291"/>
              <a:gd name="connsiteX12" fmla="*/ 2152073 w 2299855"/>
              <a:gd name="connsiteY12" fmla="*/ 27709 h 988291"/>
              <a:gd name="connsiteX13" fmla="*/ 2179782 w 2299855"/>
              <a:gd name="connsiteY13" fmla="*/ 46182 h 988291"/>
              <a:gd name="connsiteX14" fmla="*/ 2244437 w 2299855"/>
              <a:gd name="connsiteY14" fmla="*/ 73891 h 988291"/>
              <a:gd name="connsiteX15" fmla="*/ 2253673 w 2299855"/>
              <a:gd name="connsiteY15" fmla="*/ 101600 h 988291"/>
              <a:gd name="connsiteX16" fmla="*/ 2272146 w 2299855"/>
              <a:gd name="connsiteY16" fmla="*/ 147782 h 988291"/>
              <a:gd name="connsiteX17" fmla="*/ 2299855 w 2299855"/>
              <a:gd name="connsiteY17" fmla="*/ 230909 h 988291"/>
              <a:gd name="connsiteX18" fmla="*/ 2281382 w 2299855"/>
              <a:gd name="connsiteY18" fmla="*/ 424873 h 988291"/>
              <a:gd name="connsiteX19" fmla="*/ 2244437 w 2299855"/>
              <a:gd name="connsiteY19" fmla="*/ 498764 h 988291"/>
              <a:gd name="connsiteX20" fmla="*/ 2216727 w 2299855"/>
              <a:gd name="connsiteY20" fmla="*/ 572654 h 988291"/>
              <a:gd name="connsiteX21" fmla="*/ 2198255 w 2299855"/>
              <a:gd name="connsiteY21" fmla="*/ 600364 h 988291"/>
              <a:gd name="connsiteX22" fmla="*/ 2152073 w 2299855"/>
              <a:gd name="connsiteY22" fmla="*/ 729673 h 988291"/>
              <a:gd name="connsiteX23" fmla="*/ 2142837 w 2299855"/>
              <a:gd name="connsiteY23" fmla="*/ 757382 h 988291"/>
              <a:gd name="connsiteX24" fmla="*/ 2124364 w 2299855"/>
              <a:gd name="connsiteY24" fmla="*/ 794327 h 988291"/>
              <a:gd name="connsiteX25" fmla="*/ 2115127 w 2299855"/>
              <a:gd name="connsiteY25" fmla="*/ 822036 h 988291"/>
              <a:gd name="connsiteX26" fmla="*/ 2087418 w 2299855"/>
              <a:gd name="connsiteY26" fmla="*/ 849745 h 988291"/>
              <a:gd name="connsiteX27" fmla="*/ 2068946 w 2299855"/>
              <a:gd name="connsiteY27" fmla="*/ 877454 h 988291"/>
              <a:gd name="connsiteX28" fmla="*/ 2004291 w 2299855"/>
              <a:gd name="connsiteY28" fmla="*/ 932873 h 988291"/>
              <a:gd name="connsiteX29" fmla="*/ 1948873 w 2299855"/>
              <a:gd name="connsiteY29" fmla="*/ 960582 h 988291"/>
              <a:gd name="connsiteX30" fmla="*/ 1801091 w 2299855"/>
              <a:gd name="connsiteY30" fmla="*/ 988291 h 988291"/>
              <a:gd name="connsiteX31" fmla="*/ 1320800 w 2299855"/>
              <a:gd name="connsiteY31" fmla="*/ 979054 h 988291"/>
              <a:gd name="connsiteX32" fmla="*/ 1283855 w 2299855"/>
              <a:gd name="connsiteY32" fmla="*/ 969818 h 988291"/>
              <a:gd name="connsiteX33" fmla="*/ 1089891 w 2299855"/>
              <a:gd name="connsiteY33" fmla="*/ 951345 h 988291"/>
              <a:gd name="connsiteX34" fmla="*/ 646546 w 2299855"/>
              <a:gd name="connsiteY34" fmla="*/ 932873 h 988291"/>
              <a:gd name="connsiteX35" fmla="*/ 452582 w 2299855"/>
              <a:gd name="connsiteY35" fmla="*/ 914400 h 988291"/>
              <a:gd name="connsiteX36" fmla="*/ 350982 w 2299855"/>
              <a:gd name="connsiteY36" fmla="*/ 895927 h 988291"/>
              <a:gd name="connsiteX37" fmla="*/ 267855 w 2299855"/>
              <a:gd name="connsiteY37" fmla="*/ 868218 h 988291"/>
              <a:gd name="connsiteX38" fmla="*/ 203200 w 2299855"/>
              <a:gd name="connsiteY38" fmla="*/ 858982 h 988291"/>
              <a:gd name="connsiteX39" fmla="*/ 175491 w 2299855"/>
              <a:gd name="connsiteY39" fmla="*/ 840509 h 988291"/>
              <a:gd name="connsiteX40" fmla="*/ 147782 w 2299855"/>
              <a:gd name="connsiteY40" fmla="*/ 831273 h 988291"/>
              <a:gd name="connsiteX41" fmla="*/ 83127 w 2299855"/>
              <a:gd name="connsiteY41" fmla="*/ 785091 h 988291"/>
              <a:gd name="connsiteX42" fmla="*/ 55418 w 2299855"/>
              <a:gd name="connsiteY42" fmla="*/ 729673 h 988291"/>
              <a:gd name="connsiteX43" fmla="*/ 46182 w 2299855"/>
              <a:gd name="connsiteY43" fmla="*/ 692727 h 988291"/>
              <a:gd name="connsiteX44" fmla="*/ 27709 w 2299855"/>
              <a:gd name="connsiteY44" fmla="*/ 665018 h 988291"/>
              <a:gd name="connsiteX45" fmla="*/ 9237 w 2299855"/>
              <a:gd name="connsiteY45" fmla="*/ 581891 h 988291"/>
              <a:gd name="connsiteX46" fmla="*/ 0 w 2299855"/>
              <a:gd name="connsiteY46" fmla="*/ 554182 h 988291"/>
              <a:gd name="connsiteX47" fmla="*/ 27709 w 2299855"/>
              <a:gd name="connsiteY47" fmla="*/ 360218 h 988291"/>
              <a:gd name="connsiteX48" fmla="*/ 36946 w 2299855"/>
              <a:gd name="connsiteY48" fmla="*/ 332509 h 988291"/>
              <a:gd name="connsiteX49" fmla="*/ 73891 w 2299855"/>
              <a:gd name="connsiteY49" fmla="*/ 277091 h 988291"/>
              <a:gd name="connsiteX50" fmla="*/ 101600 w 2299855"/>
              <a:gd name="connsiteY50" fmla="*/ 221673 h 988291"/>
              <a:gd name="connsiteX51" fmla="*/ 110837 w 2299855"/>
              <a:gd name="connsiteY51" fmla="*/ 193964 h 988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2299855" h="988291">
                <a:moveTo>
                  <a:pt x="157018" y="129309"/>
                </a:moveTo>
                <a:cubicBezTo>
                  <a:pt x="181421" y="119548"/>
                  <a:pt x="205568" y="108840"/>
                  <a:pt x="230909" y="101600"/>
                </a:cubicBezTo>
                <a:cubicBezTo>
                  <a:pt x="243115" y="98113"/>
                  <a:pt x="255649" y="95851"/>
                  <a:pt x="267855" y="92364"/>
                </a:cubicBezTo>
                <a:cubicBezTo>
                  <a:pt x="298073" y="83730"/>
                  <a:pt x="305986" y="76058"/>
                  <a:pt x="341746" y="73891"/>
                </a:cubicBezTo>
                <a:cubicBezTo>
                  <a:pt x="427849" y="68673"/>
                  <a:pt x="514158" y="67733"/>
                  <a:pt x="600364" y="64654"/>
                </a:cubicBezTo>
                <a:cubicBezTo>
                  <a:pt x="634231" y="61575"/>
                  <a:pt x="668191" y="59391"/>
                  <a:pt x="701964" y="55418"/>
                </a:cubicBezTo>
                <a:cubicBezTo>
                  <a:pt x="720563" y="53230"/>
                  <a:pt x="739018" y="49855"/>
                  <a:pt x="757382" y="46182"/>
                </a:cubicBezTo>
                <a:cubicBezTo>
                  <a:pt x="769830" y="43692"/>
                  <a:pt x="781690" y="38149"/>
                  <a:pt x="794327" y="36945"/>
                </a:cubicBezTo>
                <a:cubicBezTo>
                  <a:pt x="846521" y="31974"/>
                  <a:pt x="899049" y="31444"/>
                  <a:pt x="951346" y="27709"/>
                </a:cubicBezTo>
                <a:cubicBezTo>
                  <a:pt x="1392162" y="-3778"/>
                  <a:pt x="994045" y="19692"/>
                  <a:pt x="1348509" y="0"/>
                </a:cubicBezTo>
                <a:lnTo>
                  <a:pt x="2004291" y="9236"/>
                </a:lnTo>
                <a:cubicBezTo>
                  <a:pt x="2023012" y="9722"/>
                  <a:pt x="2041126" y="16150"/>
                  <a:pt x="2059709" y="18473"/>
                </a:cubicBezTo>
                <a:cubicBezTo>
                  <a:pt x="2090412" y="22311"/>
                  <a:pt x="2121285" y="24630"/>
                  <a:pt x="2152073" y="27709"/>
                </a:cubicBezTo>
                <a:cubicBezTo>
                  <a:pt x="2161309" y="33867"/>
                  <a:pt x="2169579" y="41809"/>
                  <a:pt x="2179782" y="46182"/>
                </a:cubicBezTo>
                <a:cubicBezTo>
                  <a:pt x="2263286" y="81970"/>
                  <a:pt x="2174866" y="27511"/>
                  <a:pt x="2244437" y="73891"/>
                </a:cubicBezTo>
                <a:cubicBezTo>
                  <a:pt x="2247516" y="83127"/>
                  <a:pt x="2250255" y="92484"/>
                  <a:pt x="2253673" y="101600"/>
                </a:cubicBezTo>
                <a:cubicBezTo>
                  <a:pt x="2259495" y="117124"/>
                  <a:pt x="2266903" y="132053"/>
                  <a:pt x="2272146" y="147782"/>
                </a:cubicBezTo>
                <a:cubicBezTo>
                  <a:pt x="2311919" y="267100"/>
                  <a:pt x="2242035" y="86360"/>
                  <a:pt x="2299855" y="230909"/>
                </a:cubicBezTo>
                <a:cubicBezTo>
                  <a:pt x="2294595" y="315060"/>
                  <a:pt x="2298721" y="355515"/>
                  <a:pt x="2281382" y="424873"/>
                </a:cubicBezTo>
                <a:cubicBezTo>
                  <a:pt x="2272172" y="461713"/>
                  <a:pt x="2266639" y="458801"/>
                  <a:pt x="2244437" y="498764"/>
                </a:cubicBezTo>
                <a:cubicBezTo>
                  <a:pt x="2186724" y="602647"/>
                  <a:pt x="2260248" y="471105"/>
                  <a:pt x="2216727" y="572654"/>
                </a:cubicBezTo>
                <a:cubicBezTo>
                  <a:pt x="2212354" y="582857"/>
                  <a:pt x="2203219" y="590435"/>
                  <a:pt x="2198255" y="600364"/>
                </a:cubicBezTo>
                <a:cubicBezTo>
                  <a:pt x="2183591" y="629692"/>
                  <a:pt x="2159203" y="708282"/>
                  <a:pt x="2152073" y="729673"/>
                </a:cubicBezTo>
                <a:cubicBezTo>
                  <a:pt x="2148994" y="738909"/>
                  <a:pt x="2147191" y="748674"/>
                  <a:pt x="2142837" y="757382"/>
                </a:cubicBezTo>
                <a:cubicBezTo>
                  <a:pt x="2136679" y="769697"/>
                  <a:pt x="2129788" y="781672"/>
                  <a:pt x="2124364" y="794327"/>
                </a:cubicBezTo>
                <a:cubicBezTo>
                  <a:pt x="2120529" y="803276"/>
                  <a:pt x="2120528" y="813935"/>
                  <a:pt x="2115127" y="822036"/>
                </a:cubicBezTo>
                <a:cubicBezTo>
                  <a:pt x="2107881" y="832904"/>
                  <a:pt x="2095780" y="839710"/>
                  <a:pt x="2087418" y="849745"/>
                </a:cubicBezTo>
                <a:cubicBezTo>
                  <a:pt x="2080312" y="858273"/>
                  <a:pt x="2076170" y="869026"/>
                  <a:pt x="2068946" y="877454"/>
                </a:cubicBezTo>
                <a:cubicBezTo>
                  <a:pt x="2048407" y="901416"/>
                  <a:pt x="2031031" y="918017"/>
                  <a:pt x="2004291" y="932873"/>
                </a:cubicBezTo>
                <a:cubicBezTo>
                  <a:pt x="1986237" y="942903"/>
                  <a:pt x="1968466" y="954051"/>
                  <a:pt x="1948873" y="960582"/>
                </a:cubicBezTo>
                <a:cubicBezTo>
                  <a:pt x="1905388" y="975077"/>
                  <a:pt x="1847141" y="981712"/>
                  <a:pt x="1801091" y="988291"/>
                </a:cubicBezTo>
                <a:lnTo>
                  <a:pt x="1320800" y="979054"/>
                </a:lnTo>
                <a:cubicBezTo>
                  <a:pt x="1308114" y="978601"/>
                  <a:pt x="1296376" y="971905"/>
                  <a:pt x="1283855" y="969818"/>
                </a:cubicBezTo>
                <a:cubicBezTo>
                  <a:pt x="1229106" y="960693"/>
                  <a:pt x="1139338" y="954254"/>
                  <a:pt x="1089891" y="951345"/>
                </a:cubicBezTo>
                <a:cubicBezTo>
                  <a:pt x="955343" y="943430"/>
                  <a:pt x="777472" y="937722"/>
                  <a:pt x="646546" y="932873"/>
                </a:cubicBezTo>
                <a:cubicBezTo>
                  <a:pt x="581891" y="926715"/>
                  <a:pt x="514197" y="934937"/>
                  <a:pt x="452582" y="914400"/>
                </a:cubicBezTo>
                <a:cubicBezTo>
                  <a:pt x="401325" y="897315"/>
                  <a:pt x="434534" y="906372"/>
                  <a:pt x="350982" y="895927"/>
                </a:cubicBezTo>
                <a:cubicBezTo>
                  <a:pt x="323273" y="886691"/>
                  <a:pt x="296191" y="875302"/>
                  <a:pt x="267855" y="868218"/>
                </a:cubicBezTo>
                <a:cubicBezTo>
                  <a:pt x="246735" y="862938"/>
                  <a:pt x="224052" y="865238"/>
                  <a:pt x="203200" y="858982"/>
                </a:cubicBezTo>
                <a:cubicBezTo>
                  <a:pt x="192567" y="855792"/>
                  <a:pt x="185420" y="845473"/>
                  <a:pt x="175491" y="840509"/>
                </a:cubicBezTo>
                <a:cubicBezTo>
                  <a:pt x="166783" y="836155"/>
                  <a:pt x="157018" y="834352"/>
                  <a:pt x="147782" y="831273"/>
                </a:cubicBezTo>
                <a:cubicBezTo>
                  <a:pt x="132051" y="820786"/>
                  <a:pt x="94581" y="796545"/>
                  <a:pt x="83127" y="785091"/>
                </a:cubicBezTo>
                <a:cubicBezTo>
                  <a:pt x="66938" y="768902"/>
                  <a:pt x="61427" y="750704"/>
                  <a:pt x="55418" y="729673"/>
                </a:cubicBezTo>
                <a:cubicBezTo>
                  <a:pt x="51931" y="717467"/>
                  <a:pt x="51182" y="704395"/>
                  <a:pt x="46182" y="692727"/>
                </a:cubicBezTo>
                <a:cubicBezTo>
                  <a:pt x="41809" y="682524"/>
                  <a:pt x="33867" y="674254"/>
                  <a:pt x="27709" y="665018"/>
                </a:cubicBezTo>
                <a:cubicBezTo>
                  <a:pt x="6916" y="602636"/>
                  <a:pt x="30914" y="679434"/>
                  <a:pt x="9237" y="581891"/>
                </a:cubicBezTo>
                <a:cubicBezTo>
                  <a:pt x="7125" y="572387"/>
                  <a:pt x="3079" y="563418"/>
                  <a:pt x="0" y="554182"/>
                </a:cubicBezTo>
                <a:cubicBezTo>
                  <a:pt x="10532" y="396218"/>
                  <a:pt x="-5399" y="459541"/>
                  <a:pt x="27709" y="360218"/>
                </a:cubicBezTo>
                <a:cubicBezTo>
                  <a:pt x="30788" y="350982"/>
                  <a:pt x="31545" y="340610"/>
                  <a:pt x="36946" y="332509"/>
                </a:cubicBezTo>
                <a:lnTo>
                  <a:pt x="73891" y="277091"/>
                </a:lnTo>
                <a:cubicBezTo>
                  <a:pt x="97104" y="207451"/>
                  <a:pt x="65793" y="293285"/>
                  <a:pt x="101600" y="221673"/>
                </a:cubicBezTo>
                <a:cubicBezTo>
                  <a:pt x="105954" y="212965"/>
                  <a:pt x="110837" y="193964"/>
                  <a:pt x="110837" y="19396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28592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r>
              <a:rPr lang="zh-CN" altLang="en-US" sz="32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32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sz="32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章 </a:t>
            </a:r>
            <a:r>
              <a:rPr lang="zh-CN" altLang="en-US" sz="3200" b="1" dirty="0">
                <a:solidFill>
                  <a:schemeClr val="tx1"/>
                </a:solidFill>
              </a:rPr>
              <a:t>典型例题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1219200" y="1371600"/>
            <a:ext cx="6400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0" dirty="0"/>
              <a:t>例</a:t>
            </a:r>
            <a:r>
              <a:rPr lang="en-US" altLang="zh-CN" sz="2400" b="0" dirty="0"/>
              <a:t>1</a:t>
            </a:r>
            <a:r>
              <a:rPr lang="zh-CN" altLang="en-US" sz="2400" b="0" dirty="0"/>
              <a:t>． </a:t>
            </a:r>
            <a:r>
              <a:rPr lang="zh-CN" altLang="en-US" sz="2000" b="0" dirty="0"/>
              <a:t>已知数 </a:t>
            </a:r>
            <a:r>
              <a:rPr lang="en-US" altLang="zh-CN" sz="2000" b="0" dirty="0"/>
              <a:t>x=2.718281828...,</a:t>
            </a:r>
            <a:r>
              <a:rPr lang="zh-CN" altLang="en-US" sz="2000" b="0" dirty="0"/>
              <a:t>取近似值   </a:t>
            </a:r>
            <a:br>
              <a:rPr lang="zh-CN" altLang="en-US" sz="2000" b="0" dirty="0"/>
            </a:br>
            <a:r>
              <a:rPr lang="zh-CN" altLang="en-US" sz="2000" b="0" dirty="0"/>
              <a:t>            </a:t>
            </a:r>
            <a:r>
              <a:rPr lang="en-US" altLang="zh-CN" sz="2000" b="0" dirty="0"/>
              <a:t>x*=2.7182,</a:t>
            </a:r>
            <a:r>
              <a:rPr lang="zh-CN" altLang="en-US" sz="2000" b="0" dirty="0"/>
              <a:t>那麽</a:t>
            </a:r>
            <a:r>
              <a:rPr lang="en-US" altLang="zh-CN" sz="2000" b="0" dirty="0"/>
              <a:t>x</a:t>
            </a:r>
            <a:r>
              <a:rPr lang="zh-CN" altLang="en-US" sz="2000" b="0" dirty="0"/>
              <a:t>具有几位有效数字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1371600" y="2667000"/>
            <a:ext cx="4732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 dirty="0"/>
              <a:t>解</a:t>
            </a:r>
            <a:r>
              <a:rPr lang="en-US" altLang="zh-CN" b="0" dirty="0"/>
              <a:t>:</a:t>
            </a:r>
            <a:endParaRPr lang="zh-CN" altLang="en-US" b="0" dirty="0"/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931939"/>
              </p:ext>
            </p:extLst>
          </p:nvPr>
        </p:nvGraphicFramePr>
        <p:xfrm>
          <a:off x="2133600" y="2590800"/>
          <a:ext cx="54864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3" imgW="3288960" imgH="685800" progId="Equation.DSMT4">
                  <p:embed/>
                </p:oleObj>
              </mc:Choice>
              <mc:Fallback>
                <p:oleObj name="Equation" r:id="rId3" imgW="32889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90800"/>
                        <a:ext cx="54864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2133600" y="3886200"/>
            <a:ext cx="184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b="0" dirty="0"/>
              <a:t>故有四位有效数 </a:t>
            </a: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2362200" y="4494213"/>
            <a:ext cx="41857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b="0" i="1" u="sng" dirty="0">
                <a:solidFill>
                  <a:srgbClr val="002060"/>
                </a:solidFill>
                <a:hlinkClick r:id="" action="ppaction://noaction"/>
              </a:rPr>
              <a:t>点评：考查有效数字的概念。</a:t>
            </a:r>
            <a:endParaRPr lang="zh-CN" altLang="en-US" sz="2400" b="0" i="1" u="sng" dirty="0">
              <a:solidFill>
                <a:srgbClr val="002060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580112" y="4945814"/>
            <a:ext cx="1687929" cy="1516814"/>
            <a:chOff x="5580112" y="4945814"/>
            <a:chExt cx="1687929" cy="1516814"/>
          </a:xfrm>
        </p:grpSpPr>
        <p:sp>
          <p:nvSpPr>
            <p:cNvPr id="2" name="矩形 1"/>
            <p:cNvSpPr/>
            <p:nvPr/>
          </p:nvSpPr>
          <p:spPr>
            <a:xfrm>
              <a:off x="5580112" y="6093296"/>
              <a:ext cx="126194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x*=2.7183</a:t>
              </a:r>
              <a:endParaRPr lang="zh-CN" altLang="en-US" dirty="0"/>
            </a:p>
          </p:txBody>
        </p:sp>
        <p:sp>
          <p:nvSpPr>
            <p:cNvPr id="3" name="云形标注 2"/>
            <p:cNvSpPr/>
            <p:nvPr/>
          </p:nvSpPr>
          <p:spPr>
            <a:xfrm>
              <a:off x="5827881" y="4945814"/>
              <a:ext cx="1440160" cy="936104"/>
            </a:xfrm>
            <a:prstGeom prst="cloudCallou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b="1" dirty="0"/>
                <a:t>???</a:t>
              </a:r>
              <a:endParaRPr lang="zh-CN" alt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902661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49" grpId="0"/>
      <p:bldP spid="31751" grpId="0"/>
      <p:bldP spid="317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B314610-5CBF-4D3F-B2F7-19085F10EFE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092569" y="0"/>
            <a:ext cx="495886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41175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81" name="Group 9"/>
          <p:cNvGrpSpPr>
            <a:grpSpLocks/>
          </p:cNvGrpSpPr>
          <p:nvPr/>
        </p:nvGrpSpPr>
        <p:grpSpPr bwMode="auto">
          <a:xfrm>
            <a:off x="1752600" y="1158875"/>
            <a:ext cx="4724400" cy="914400"/>
            <a:chOff x="1104" y="730"/>
            <a:chExt cx="2976" cy="576"/>
          </a:xfrm>
        </p:grpSpPr>
        <p:graphicFrame>
          <p:nvGraphicFramePr>
            <p:cNvPr id="28677" name="Object 5"/>
            <p:cNvGraphicFramePr>
              <a:graphicFrameLocks noChangeAspect="1"/>
            </p:cNvGraphicFramePr>
            <p:nvPr/>
          </p:nvGraphicFramePr>
          <p:xfrm>
            <a:off x="2064" y="732"/>
            <a:ext cx="201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5" name="Equation" r:id="rId3" imgW="2108200" imgH="241300" progId="Equation.DSMT4">
                    <p:embed/>
                  </p:oleObj>
                </mc:Choice>
                <mc:Fallback>
                  <p:oleObj name="Equation" r:id="rId3" imgW="21082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732"/>
                          <a:ext cx="2016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6" name="Object 4"/>
            <p:cNvGraphicFramePr>
              <a:graphicFrameLocks noChangeAspect="1"/>
            </p:cNvGraphicFramePr>
            <p:nvPr/>
          </p:nvGraphicFramePr>
          <p:xfrm>
            <a:off x="2112" y="1072"/>
            <a:ext cx="67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6" name="Equation" r:id="rId5" imgW="710891" imgH="241195" progId="Equation.DSMT4">
                    <p:embed/>
                  </p:oleObj>
                </mc:Choice>
                <mc:Fallback>
                  <p:oleObj name="Equation" r:id="rId5" imgW="710891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072"/>
                          <a:ext cx="672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8" name="Rectangle 6"/>
            <p:cNvSpPr>
              <a:spLocks noChangeArrowheads="1"/>
            </p:cNvSpPr>
            <p:nvPr/>
          </p:nvSpPr>
          <p:spPr bwMode="auto">
            <a:xfrm>
              <a:off x="1104" y="730"/>
              <a:ext cx="9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b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例</a:t>
              </a:r>
              <a:r>
                <a:rPr lang="en-US" altLang="zh-CN" sz="2000" b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000" b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．有效数</a:t>
              </a:r>
              <a:endParaRPr lang="zh-CN" altLang="en-US" sz="2000" b="0"/>
            </a:p>
          </p:txBody>
        </p:sp>
        <p:sp>
          <p:nvSpPr>
            <p:cNvPr id="28679" name="Rectangle 7"/>
            <p:cNvSpPr>
              <a:spLocks noChangeArrowheads="1"/>
            </p:cNvSpPr>
            <p:nvPr/>
          </p:nvSpPr>
          <p:spPr bwMode="auto">
            <a:xfrm>
              <a:off x="1488" y="1056"/>
              <a:ext cx="5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b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试确定</a:t>
              </a:r>
              <a:endParaRPr lang="zh-CN" altLang="en-US" sz="2000" b="0"/>
            </a:p>
          </p:txBody>
        </p:sp>
        <p:sp>
          <p:nvSpPr>
            <p:cNvPr id="28680" name="Rectangle 8"/>
            <p:cNvSpPr>
              <a:spLocks noChangeArrowheads="1"/>
            </p:cNvSpPr>
            <p:nvPr/>
          </p:nvSpPr>
          <p:spPr bwMode="auto">
            <a:xfrm>
              <a:off x="2784" y="1056"/>
              <a:ext cx="11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b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的相对误差限</a:t>
              </a:r>
              <a:r>
                <a:rPr lang="zh-CN" altLang="en-US" sz="1200" b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。</a:t>
              </a:r>
              <a:endParaRPr lang="zh-CN" altLang="en-US" b="0"/>
            </a:p>
          </p:txBody>
        </p:sp>
      </p:grp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2836863" y="2514600"/>
          <a:ext cx="339566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" name="Equation" r:id="rId7" imgW="2527200" imgH="1041120" progId="Equation.DSMT4">
                  <p:embed/>
                </p:oleObj>
              </mc:Choice>
              <mc:Fallback>
                <p:oleObj name="Equation" r:id="rId7" imgW="25272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514600"/>
                        <a:ext cx="3395662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1752600" y="2576513"/>
            <a:ext cx="755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="0"/>
              <a:t>解：</a:t>
            </a:r>
            <a:r>
              <a:rPr lang="zh-CN" altLang="en-US" b="0"/>
              <a:t> </a:t>
            </a:r>
          </a:p>
        </p:txBody>
      </p:sp>
      <p:sp>
        <p:nvSpPr>
          <p:cNvPr id="28685" name="Rectangle 13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590800" y="4653136"/>
            <a:ext cx="38395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b="0" i="1" dirty="0">
                <a:solidFill>
                  <a:srgbClr val="0000FF"/>
                </a:solidFill>
              </a:rPr>
              <a:t>点评</a:t>
            </a:r>
            <a:r>
              <a:rPr lang="en-US" altLang="zh-CN" sz="2000" b="0" i="1" dirty="0">
                <a:solidFill>
                  <a:srgbClr val="0000FF"/>
                </a:solidFill>
              </a:rPr>
              <a:t>:</a:t>
            </a:r>
            <a:r>
              <a:rPr lang="zh-CN" altLang="en-US" sz="2000" b="0" i="1" dirty="0">
                <a:solidFill>
                  <a:srgbClr val="0000FF"/>
                </a:solidFill>
              </a:rPr>
              <a:t>此题考查相对误差的传播。</a:t>
            </a:r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2898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2868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49275"/>
            <a:ext cx="7921625" cy="641350"/>
          </a:xfrm>
          <a:noFill/>
        </p:spPr>
        <p:txBody>
          <a:bodyPr anchor="t">
            <a:spAutoFit/>
          </a:bodyPr>
          <a:lstStyle/>
          <a:p>
            <a:r>
              <a:rPr lang="zh-CN" altLang="en-US" sz="36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第</a:t>
            </a:r>
            <a:r>
              <a:rPr lang="en-US" altLang="zh-CN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36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章　插值方法</a:t>
            </a:r>
            <a:endParaRPr lang="en-US" altLang="zh-CN" sz="3600" b="1" dirty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20164" name="Line 4"/>
          <p:cNvSpPr>
            <a:spLocks noChangeShapeType="1"/>
          </p:cNvSpPr>
          <p:nvPr/>
        </p:nvSpPr>
        <p:spPr bwMode="auto">
          <a:xfrm>
            <a:off x="250825" y="1268413"/>
            <a:ext cx="8642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0" y="1724025"/>
            <a:ext cx="7029450" cy="4114800"/>
          </a:xfrm>
        </p:spPr>
        <p:txBody>
          <a:bodyPr>
            <a:normAutofit fontScale="92500" lnSpcReduction="20000"/>
          </a:bodyPr>
          <a:lstStyle/>
          <a:p>
            <a:pPr>
              <a:buFont typeface="Basemic Times" pitchFamily="2" charset="0"/>
              <a:buChar char="§"/>
            </a:pPr>
            <a:r>
              <a:rPr lang="en-US" altLang="zh-CN" b="1" dirty="0">
                <a:solidFill>
                  <a:schemeClr val="tx1"/>
                </a:solidFill>
                <a:ea typeface="宋体" pitchFamily="2" charset="-122"/>
              </a:rPr>
              <a:t>1   </a:t>
            </a:r>
            <a:r>
              <a:rPr lang="zh-CN" altLang="en-US" dirty="0">
                <a:solidFill>
                  <a:schemeClr val="tx1"/>
                </a:solidFill>
                <a:ea typeface="宋体" pitchFamily="2" charset="-122"/>
              </a:rPr>
              <a:t>问题的提出</a:t>
            </a:r>
            <a:r>
              <a:rPr lang="en-US" altLang="zh-CN" dirty="0">
                <a:solidFill>
                  <a:schemeClr val="tx1"/>
                </a:solidFill>
                <a:ea typeface="宋体" pitchFamily="2" charset="-122"/>
              </a:rPr>
              <a:t> </a:t>
            </a:r>
          </a:p>
          <a:p>
            <a:pPr>
              <a:buFont typeface="Basemic Times" pitchFamily="2" charset="0"/>
              <a:buChar char="§"/>
            </a:pPr>
            <a:r>
              <a:rPr lang="en-US" altLang="zh-CN" b="1" dirty="0">
                <a:solidFill>
                  <a:schemeClr val="tx1"/>
                </a:solidFill>
                <a:ea typeface="宋体" pitchFamily="2" charset="-122"/>
              </a:rPr>
              <a:t>2   </a:t>
            </a:r>
            <a:r>
              <a:rPr lang="zh-CN" altLang="en-US" dirty="0">
                <a:solidFill>
                  <a:schemeClr val="tx1"/>
                </a:solidFill>
                <a:ea typeface="宋体" pitchFamily="2" charset="-122"/>
              </a:rPr>
              <a:t>拉格朗日插值公式</a:t>
            </a:r>
          </a:p>
          <a:p>
            <a:pPr>
              <a:buFont typeface="Basemic Times" pitchFamily="2" charset="0"/>
              <a:buChar char="§"/>
            </a:pPr>
            <a:r>
              <a:rPr lang="en-US" altLang="zh-CN" b="1" dirty="0">
                <a:solidFill>
                  <a:schemeClr val="tx1"/>
                </a:solidFill>
                <a:ea typeface="宋体" pitchFamily="2" charset="-122"/>
              </a:rPr>
              <a:t>3   </a:t>
            </a:r>
            <a:r>
              <a:rPr lang="zh-CN" altLang="en-US" dirty="0">
                <a:solidFill>
                  <a:schemeClr val="tx1"/>
                </a:solidFill>
                <a:ea typeface="宋体" pitchFamily="2" charset="-122"/>
              </a:rPr>
              <a:t>插值余项</a:t>
            </a:r>
          </a:p>
          <a:p>
            <a:pPr>
              <a:buFont typeface="Basemic Times" pitchFamily="2" charset="0"/>
              <a:buChar char="§"/>
            </a:pPr>
            <a:r>
              <a:rPr lang="en-US" altLang="zh-CN" b="1" strike="sngStrike" dirty="0">
                <a:solidFill>
                  <a:schemeClr val="tx1"/>
                </a:solidFill>
                <a:ea typeface="宋体" pitchFamily="2" charset="-122"/>
              </a:rPr>
              <a:t>4   </a:t>
            </a:r>
            <a:r>
              <a:rPr lang="zh-CN" altLang="en-US" strike="sngStrike" dirty="0">
                <a:solidFill>
                  <a:schemeClr val="tx1"/>
                </a:solidFill>
                <a:ea typeface="宋体" pitchFamily="2" charset="-122"/>
              </a:rPr>
              <a:t>埃特金插值方法</a:t>
            </a:r>
          </a:p>
          <a:p>
            <a:pPr>
              <a:buFont typeface="Basemic Times" pitchFamily="2" charset="0"/>
              <a:buChar char="§"/>
            </a:pPr>
            <a:r>
              <a:rPr lang="en-US" altLang="zh-CN" b="1" dirty="0">
                <a:solidFill>
                  <a:schemeClr val="tx1"/>
                </a:solidFill>
                <a:ea typeface="宋体" pitchFamily="2" charset="-122"/>
              </a:rPr>
              <a:t>5   </a:t>
            </a:r>
            <a:r>
              <a:rPr lang="zh-CN" altLang="en-US" dirty="0">
                <a:solidFill>
                  <a:schemeClr val="tx1"/>
                </a:solidFill>
                <a:ea typeface="宋体" pitchFamily="2" charset="-122"/>
              </a:rPr>
              <a:t>牛顿插值公式</a:t>
            </a:r>
          </a:p>
          <a:p>
            <a:pPr>
              <a:buFont typeface="Basemic Times" pitchFamily="2" charset="0"/>
              <a:buChar char="§"/>
            </a:pPr>
            <a:r>
              <a:rPr lang="en-US" altLang="zh-CN" b="1" dirty="0">
                <a:solidFill>
                  <a:schemeClr val="tx1"/>
                </a:solidFill>
                <a:ea typeface="宋体" pitchFamily="2" charset="-122"/>
              </a:rPr>
              <a:t>6   </a:t>
            </a:r>
            <a:r>
              <a:rPr lang="zh-CN" altLang="en-US" dirty="0">
                <a:solidFill>
                  <a:schemeClr val="tx1"/>
                </a:solidFill>
                <a:ea typeface="宋体" pitchFamily="2" charset="-122"/>
              </a:rPr>
              <a:t>埃尔米特插值</a:t>
            </a:r>
          </a:p>
          <a:p>
            <a:pPr>
              <a:buFont typeface="Basemic Times" pitchFamily="2" charset="0"/>
              <a:buChar char="§"/>
            </a:pPr>
            <a:r>
              <a:rPr lang="en-US" altLang="zh-CN" b="1" dirty="0">
                <a:solidFill>
                  <a:schemeClr val="tx1"/>
                </a:solidFill>
                <a:ea typeface="宋体" pitchFamily="2" charset="-122"/>
              </a:rPr>
              <a:t>7   </a:t>
            </a:r>
            <a:r>
              <a:rPr lang="zh-CN" altLang="en-US" dirty="0">
                <a:solidFill>
                  <a:schemeClr val="tx1"/>
                </a:solidFill>
                <a:ea typeface="宋体" pitchFamily="2" charset="-122"/>
              </a:rPr>
              <a:t>分段插值法</a:t>
            </a:r>
          </a:p>
          <a:p>
            <a:pPr>
              <a:buFont typeface="Basemic Times" pitchFamily="2" charset="0"/>
              <a:buChar char="§"/>
            </a:pPr>
            <a:r>
              <a:rPr lang="en-US" altLang="zh-CN" b="1" dirty="0">
                <a:solidFill>
                  <a:schemeClr val="tx1"/>
                </a:solidFill>
                <a:ea typeface="宋体" pitchFamily="2" charset="-122"/>
              </a:rPr>
              <a:t>8   </a:t>
            </a:r>
            <a:r>
              <a:rPr lang="zh-CN" altLang="en-US" dirty="0">
                <a:solidFill>
                  <a:schemeClr val="tx1"/>
                </a:solidFill>
                <a:ea typeface="宋体" pitchFamily="2" charset="-122"/>
              </a:rPr>
              <a:t>样条函数</a:t>
            </a:r>
          </a:p>
          <a:p>
            <a:pPr>
              <a:buFont typeface="Basemic Times" pitchFamily="2" charset="0"/>
              <a:buChar char="§"/>
            </a:pPr>
            <a:r>
              <a:rPr lang="en-US" altLang="zh-CN" b="1" dirty="0">
                <a:solidFill>
                  <a:schemeClr val="tx1"/>
                </a:solidFill>
                <a:ea typeface="宋体" pitchFamily="2" charset="-122"/>
              </a:rPr>
              <a:t>9  </a:t>
            </a:r>
            <a:r>
              <a:rPr lang="zh-CN" altLang="en-US" dirty="0">
                <a:solidFill>
                  <a:schemeClr val="tx1"/>
                </a:solidFill>
                <a:ea typeface="宋体" pitchFamily="2" charset="-122"/>
              </a:rPr>
              <a:t>曲线拟合的最小二乘法</a:t>
            </a:r>
          </a:p>
        </p:txBody>
      </p:sp>
      <p:sp>
        <p:nvSpPr>
          <p:cNvPr id="5" name="十字箭头标注 4"/>
          <p:cNvSpPr/>
          <p:nvPr/>
        </p:nvSpPr>
        <p:spPr>
          <a:xfrm>
            <a:off x="5868144" y="5085184"/>
            <a:ext cx="1110977" cy="1008112"/>
          </a:xfrm>
          <a:prstGeom prst="quad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hlinkClick r:id="" action="ppaction://noaction"/>
              </a:rPr>
              <a:t>重点</a:t>
            </a:r>
            <a:endParaRPr lang="zh-CN" altLang="en-US" dirty="0"/>
          </a:p>
        </p:txBody>
      </p:sp>
      <p:sp>
        <p:nvSpPr>
          <p:cNvPr id="7" name="十字箭头标注 6">
            <a:hlinkClick r:id="rId2" action="ppaction://hlinksldjump"/>
          </p:cNvPr>
          <p:cNvSpPr/>
          <p:nvPr/>
        </p:nvSpPr>
        <p:spPr>
          <a:xfrm>
            <a:off x="5148064" y="1892437"/>
            <a:ext cx="1110977" cy="1008112"/>
          </a:xfrm>
          <a:prstGeom prst="quad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重点</a:t>
            </a:r>
          </a:p>
        </p:txBody>
      </p:sp>
      <p:sp>
        <p:nvSpPr>
          <p:cNvPr id="8" name="十字箭头标注 7"/>
          <p:cNvSpPr/>
          <p:nvPr/>
        </p:nvSpPr>
        <p:spPr>
          <a:xfrm>
            <a:off x="5139976" y="3277369"/>
            <a:ext cx="1110977" cy="1008112"/>
          </a:xfrm>
          <a:prstGeom prst="quad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重点</a:t>
            </a:r>
          </a:p>
        </p:txBody>
      </p:sp>
      <p:sp>
        <p:nvSpPr>
          <p:cNvPr id="3" name="任意多边形: 形状 2">
            <a:extLst>
              <a:ext uri="{FF2B5EF4-FFF2-40B4-BE49-F238E27FC236}">
                <a16:creationId xmlns:a16="http://schemas.microsoft.com/office/drawing/2014/main" id="{0111249D-47C5-4A44-ADC6-DE3C6E576948}"/>
              </a:ext>
            </a:extLst>
          </p:cNvPr>
          <p:cNvSpPr/>
          <p:nvPr/>
        </p:nvSpPr>
        <p:spPr>
          <a:xfrm>
            <a:off x="616386" y="3611941"/>
            <a:ext cx="6391564" cy="896844"/>
          </a:xfrm>
          <a:custGeom>
            <a:avLst/>
            <a:gdLst>
              <a:gd name="connsiteX0" fmla="*/ 434109 w 6391564"/>
              <a:gd name="connsiteY0" fmla="*/ 369455 h 1422400"/>
              <a:gd name="connsiteX1" fmla="*/ 378691 w 6391564"/>
              <a:gd name="connsiteY1" fmla="*/ 397164 h 1422400"/>
              <a:gd name="connsiteX2" fmla="*/ 314036 w 6391564"/>
              <a:gd name="connsiteY2" fmla="*/ 415637 h 1422400"/>
              <a:gd name="connsiteX3" fmla="*/ 249382 w 6391564"/>
              <a:gd name="connsiteY3" fmla="*/ 452582 h 1422400"/>
              <a:gd name="connsiteX4" fmla="*/ 203200 w 6391564"/>
              <a:gd name="connsiteY4" fmla="*/ 471055 h 1422400"/>
              <a:gd name="connsiteX5" fmla="*/ 166254 w 6391564"/>
              <a:gd name="connsiteY5" fmla="*/ 489527 h 1422400"/>
              <a:gd name="connsiteX6" fmla="*/ 110836 w 6391564"/>
              <a:gd name="connsiteY6" fmla="*/ 526473 h 1422400"/>
              <a:gd name="connsiteX7" fmla="*/ 55418 w 6391564"/>
              <a:gd name="connsiteY7" fmla="*/ 618837 h 1422400"/>
              <a:gd name="connsiteX8" fmla="*/ 18473 w 6391564"/>
              <a:gd name="connsiteY8" fmla="*/ 711200 h 1422400"/>
              <a:gd name="connsiteX9" fmla="*/ 9236 w 6391564"/>
              <a:gd name="connsiteY9" fmla="*/ 794327 h 1422400"/>
              <a:gd name="connsiteX10" fmla="*/ 0 w 6391564"/>
              <a:gd name="connsiteY10" fmla="*/ 822037 h 1422400"/>
              <a:gd name="connsiteX11" fmla="*/ 9236 w 6391564"/>
              <a:gd name="connsiteY11" fmla="*/ 905164 h 1422400"/>
              <a:gd name="connsiteX12" fmla="*/ 46182 w 6391564"/>
              <a:gd name="connsiteY12" fmla="*/ 969818 h 1422400"/>
              <a:gd name="connsiteX13" fmla="*/ 110836 w 6391564"/>
              <a:gd name="connsiteY13" fmla="*/ 1034473 h 1422400"/>
              <a:gd name="connsiteX14" fmla="*/ 166254 w 6391564"/>
              <a:gd name="connsiteY14" fmla="*/ 1062182 h 1422400"/>
              <a:gd name="connsiteX15" fmla="*/ 193964 w 6391564"/>
              <a:gd name="connsiteY15" fmla="*/ 1080655 h 1422400"/>
              <a:gd name="connsiteX16" fmla="*/ 424873 w 6391564"/>
              <a:gd name="connsiteY16" fmla="*/ 1154546 h 1422400"/>
              <a:gd name="connsiteX17" fmla="*/ 471054 w 6391564"/>
              <a:gd name="connsiteY17" fmla="*/ 1163782 h 1422400"/>
              <a:gd name="connsiteX18" fmla="*/ 544945 w 6391564"/>
              <a:gd name="connsiteY18" fmla="*/ 1191491 h 1422400"/>
              <a:gd name="connsiteX19" fmla="*/ 729673 w 6391564"/>
              <a:gd name="connsiteY19" fmla="*/ 1237673 h 1422400"/>
              <a:gd name="connsiteX20" fmla="*/ 785091 w 6391564"/>
              <a:gd name="connsiteY20" fmla="*/ 1256146 h 1422400"/>
              <a:gd name="connsiteX21" fmla="*/ 840509 w 6391564"/>
              <a:gd name="connsiteY21" fmla="*/ 1265382 h 1422400"/>
              <a:gd name="connsiteX22" fmla="*/ 951345 w 6391564"/>
              <a:gd name="connsiteY22" fmla="*/ 1293091 h 1422400"/>
              <a:gd name="connsiteX23" fmla="*/ 1071418 w 6391564"/>
              <a:gd name="connsiteY23" fmla="*/ 1311564 h 1422400"/>
              <a:gd name="connsiteX24" fmla="*/ 1246909 w 6391564"/>
              <a:gd name="connsiteY24" fmla="*/ 1339273 h 1422400"/>
              <a:gd name="connsiteX25" fmla="*/ 1339273 w 6391564"/>
              <a:gd name="connsiteY25" fmla="*/ 1366982 h 1422400"/>
              <a:gd name="connsiteX26" fmla="*/ 1422400 w 6391564"/>
              <a:gd name="connsiteY26" fmla="*/ 1385455 h 1422400"/>
              <a:gd name="connsiteX27" fmla="*/ 1496291 w 6391564"/>
              <a:gd name="connsiteY27" fmla="*/ 1394691 h 1422400"/>
              <a:gd name="connsiteX28" fmla="*/ 1597891 w 6391564"/>
              <a:gd name="connsiteY28" fmla="*/ 1413164 h 1422400"/>
              <a:gd name="connsiteX29" fmla="*/ 1791854 w 6391564"/>
              <a:gd name="connsiteY29" fmla="*/ 1422400 h 1422400"/>
              <a:gd name="connsiteX30" fmla="*/ 2050473 w 6391564"/>
              <a:gd name="connsiteY30" fmla="*/ 1413164 h 1422400"/>
              <a:gd name="connsiteX31" fmla="*/ 2087418 w 6391564"/>
              <a:gd name="connsiteY31" fmla="*/ 1394691 h 1422400"/>
              <a:gd name="connsiteX32" fmla="*/ 2207491 w 6391564"/>
              <a:gd name="connsiteY32" fmla="*/ 1366982 h 1422400"/>
              <a:gd name="connsiteX33" fmla="*/ 3583709 w 6391564"/>
              <a:gd name="connsiteY33" fmla="*/ 1348509 h 1422400"/>
              <a:gd name="connsiteX34" fmla="*/ 3768436 w 6391564"/>
              <a:gd name="connsiteY34" fmla="*/ 1330037 h 1422400"/>
              <a:gd name="connsiteX35" fmla="*/ 3833091 w 6391564"/>
              <a:gd name="connsiteY35" fmla="*/ 1320800 h 1422400"/>
              <a:gd name="connsiteX36" fmla="*/ 4119418 w 6391564"/>
              <a:gd name="connsiteY36" fmla="*/ 1302327 h 1422400"/>
              <a:gd name="connsiteX37" fmla="*/ 4414982 w 6391564"/>
              <a:gd name="connsiteY37" fmla="*/ 1274618 h 1422400"/>
              <a:gd name="connsiteX38" fmla="*/ 5144654 w 6391564"/>
              <a:gd name="connsiteY38" fmla="*/ 1256146 h 1422400"/>
              <a:gd name="connsiteX39" fmla="*/ 5366327 w 6391564"/>
              <a:gd name="connsiteY39" fmla="*/ 1228437 h 1422400"/>
              <a:gd name="connsiteX40" fmla="*/ 5430982 w 6391564"/>
              <a:gd name="connsiteY40" fmla="*/ 1209964 h 1422400"/>
              <a:gd name="connsiteX41" fmla="*/ 5606473 w 6391564"/>
              <a:gd name="connsiteY41" fmla="*/ 1182255 h 1422400"/>
              <a:gd name="connsiteX42" fmla="*/ 5698836 w 6391564"/>
              <a:gd name="connsiteY42" fmla="*/ 1154546 h 1422400"/>
              <a:gd name="connsiteX43" fmla="*/ 5781964 w 6391564"/>
              <a:gd name="connsiteY43" fmla="*/ 1145309 h 1422400"/>
              <a:gd name="connsiteX44" fmla="*/ 5920509 w 6391564"/>
              <a:gd name="connsiteY44" fmla="*/ 1126837 h 1422400"/>
              <a:gd name="connsiteX45" fmla="*/ 6003636 w 6391564"/>
              <a:gd name="connsiteY45" fmla="*/ 1099127 h 1422400"/>
              <a:gd name="connsiteX46" fmla="*/ 6188364 w 6391564"/>
              <a:gd name="connsiteY46" fmla="*/ 1006764 h 1422400"/>
              <a:gd name="connsiteX47" fmla="*/ 6271491 w 6391564"/>
              <a:gd name="connsiteY47" fmla="*/ 895927 h 1422400"/>
              <a:gd name="connsiteX48" fmla="*/ 6299200 w 6391564"/>
              <a:gd name="connsiteY48" fmla="*/ 858982 h 1422400"/>
              <a:gd name="connsiteX49" fmla="*/ 6363854 w 6391564"/>
              <a:gd name="connsiteY49" fmla="*/ 674255 h 1422400"/>
              <a:gd name="connsiteX50" fmla="*/ 6391564 w 6391564"/>
              <a:gd name="connsiteY50" fmla="*/ 489527 h 1422400"/>
              <a:gd name="connsiteX51" fmla="*/ 6373091 w 6391564"/>
              <a:gd name="connsiteY51" fmla="*/ 286327 h 1422400"/>
              <a:gd name="connsiteX52" fmla="*/ 6280727 w 6391564"/>
              <a:gd name="connsiteY52" fmla="*/ 212437 h 1422400"/>
              <a:gd name="connsiteX53" fmla="*/ 6253018 w 6391564"/>
              <a:gd name="connsiteY53" fmla="*/ 193964 h 1422400"/>
              <a:gd name="connsiteX54" fmla="*/ 6096000 w 6391564"/>
              <a:gd name="connsiteY54" fmla="*/ 157018 h 1422400"/>
              <a:gd name="connsiteX55" fmla="*/ 5948218 w 6391564"/>
              <a:gd name="connsiteY55" fmla="*/ 129309 h 1422400"/>
              <a:gd name="connsiteX56" fmla="*/ 5837382 w 6391564"/>
              <a:gd name="connsiteY56" fmla="*/ 101600 h 1422400"/>
              <a:gd name="connsiteX57" fmla="*/ 5652654 w 6391564"/>
              <a:gd name="connsiteY57" fmla="*/ 83127 h 1422400"/>
              <a:gd name="connsiteX58" fmla="*/ 5532582 w 6391564"/>
              <a:gd name="connsiteY58" fmla="*/ 64655 h 1422400"/>
              <a:gd name="connsiteX59" fmla="*/ 5421745 w 6391564"/>
              <a:gd name="connsiteY59" fmla="*/ 55418 h 1422400"/>
              <a:gd name="connsiteX60" fmla="*/ 5375564 w 6391564"/>
              <a:gd name="connsiteY60" fmla="*/ 46182 h 1422400"/>
              <a:gd name="connsiteX61" fmla="*/ 5320145 w 6391564"/>
              <a:gd name="connsiteY61" fmla="*/ 27709 h 1422400"/>
              <a:gd name="connsiteX62" fmla="*/ 5190836 w 6391564"/>
              <a:gd name="connsiteY62" fmla="*/ 18473 h 1422400"/>
              <a:gd name="connsiteX63" fmla="*/ 5089236 w 6391564"/>
              <a:gd name="connsiteY63" fmla="*/ 0 h 1422400"/>
              <a:gd name="connsiteX64" fmla="*/ 4562764 w 6391564"/>
              <a:gd name="connsiteY64" fmla="*/ 9237 h 1422400"/>
              <a:gd name="connsiteX65" fmla="*/ 4304145 w 6391564"/>
              <a:gd name="connsiteY65" fmla="*/ 101600 h 1422400"/>
              <a:gd name="connsiteX66" fmla="*/ 4221018 w 6391564"/>
              <a:gd name="connsiteY66" fmla="*/ 147782 h 1422400"/>
              <a:gd name="connsiteX67" fmla="*/ 4174836 w 6391564"/>
              <a:gd name="connsiteY67" fmla="*/ 157018 h 1422400"/>
              <a:gd name="connsiteX68" fmla="*/ 4036291 w 6391564"/>
              <a:gd name="connsiteY68" fmla="*/ 203200 h 1422400"/>
              <a:gd name="connsiteX69" fmla="*/ 3999345 w 6391564"/>
              <a:gd name="connsiteY69" fmla="*/ 221673 h 1422400"/>
              <a:gd name="connsiteX70" fmla="*/ 3925454 w 6391564"/>
              <a:gd name="connsiteY70" fmla="*/ 240146 h 1422400"/>
              <a:gd name="connsiteX71" fmla="*/ 3860800 w 6391564"/>
              <a:gd name="connsiteY71" fmla="*/ 258618 h 1422400"/>
              <a:gd name="connsiteX72" fmla="*/ 3796145 w 6391564"/>
              <a:gd name="connsiteY72" fmla="*/ 267855 h 1422400"/>
              <a:gd name="connsiteX73" fmla="*/ 3749964 w 6391564"/>
              <a:gd name="connsiteY73" fmla="*/ 277091 h 1422400"/>
              <a:gd name="connsiteX74" fmla="*/ 3463636 w 6391564"/>
              <a:gd name="connsiteY74" fmla="*/ 304800 h 1422400"/>
              <a:gd name="connsiteX75" fmla="*/ 3103418 w 6391564"/>
              <a:gd name="connsiteY75" fmla="*/ 341746 h 1422400"/>
              <a:gd name="connsiteX76" fmla="*/ 1043709 w 6391564"/>
              <a:gd name="connsiteY76" fmla="*/ 360218 h 1422400"/>
              <a:gd name="connsiteX77" fmla="*/ 988291 w 6391564"/>
              <a:gd name="connsiteY77" fmla="*/ 378691 h 1422400"/>
              <a:gd name="connsiteX78" fmla="*/ 683491 w 6391564"/>
              <a:gd name="connsiteY78" fmla="*/ 387927 h 142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</a:cxnLst>
            <a:rect l="l" t="t" r="r" b="b"/>
            <a:pathLst>
              <a:path w="6391564" h="1422400">
                <a:moveTo>
                  <a:pt x="434109" y="369455"/>
                </a:moveTo>
                <a:cubicBezTo>
                  <a:pt x="415636" y="378691"/>
                  <a:pt x="397564" y="388776"/>
                  <a:pt x="378691" y="397164"/>
                </a:cubicBezTo>
                <a:cubicBezTo>
                  <a:pt x="338511" y="415021"/>
                  <a:pt x="360985" y="398031"/>
                  <a:pt x="314036" y="415637"/>
                </a:cubicBezTo>
                <a:cubicBezTo>
                  <a:pt x="249261" y="439928"/>
                  <a:pt x="302980" y="425783"/>
                  <a:pt x="249382" y="452582"/>
                </a:cubicBezTo>
                <a:cubicBezTo>
                  <a:pt x="234553" y="459997"/>
                  <a:pt x="218351" y="464321"/>
                  <a:pt x="203200" y="471055"/>
                </a:cubicBezTo>
                <a:cubicBezTo>
                  <a:pt x="190618" y="476647"/>
                  <a:pt x="178061" y="482443"/>
                  <a:pt x="166254" y="489527"/>
                </a:cubicBezTo>
                <a:cubicBezTo>
                  <a:pt x="147216" y="500950"/>
                  <a:pt x="110836" y="526473"/>
                  <a:pt x="110836" y="526473"/>
                </a:cubicBezTo>
                <a:cubicBezTo>
                  <a:pt x="84572" y="565869"/>
                  <a:pt x="72459" y="579075"/>
                  <a:pt x="55418" y="618837"/>
                </a:cubicBezTo>
                <a:cubicBezTo>
                  <a:pt x="42356" y="649315"/>
                  <a:pt x="18473" y="711200"/>
                  <a:pt x="18473" y="711200"/>
                </a:cubicBezTo>
                <a:cubicBezTo>
                  <a:pt x="15394" y="738909"/>
                  <a:pt x="13819" y="766827"/>
                  <a:pt x="9236" y="794327"/>
                </a:cubicBezTo>
                <a:cubicBezTo>
                  <a:pt x="7635" y="803931"/>
                  <a:pt x="0" y="812301"/>
                  <a:pt x="0" y="822037"/>
                </a:cubicBezTo>
                <a:cubicBezTo>
                  <a:pt x="0" y="849917"/>
                  <a:pt x="4653" y="877664"/>
                  <a:pt x="9236" y="905164"/>
                </a:cubicBezTo>
                <a:cubicBezTo>
                  <a:pt x="13694" y="931914"/>
                  <a:pt x="27884" y="949690"/>
                  <a:pt x="46182" y="969818"/>
                </a:cubicBezTo>
                <a:cubicBezTo>
                  <a:pt x="66684" y="992370"/>
                  <a:pt x="83575" y="1020843"/>
                  <a:pt x="110836" y="1034473"/>
                </a:cubicBezTo>
                <a:cubicBezTo>
                  <a:pt x="129309" y="1043709"/>
                  <a:pt x="148200" y="1052152"/>
                  <a:pt x="166254" y="1062182"/>
                </a:cubicBezTo>
                <a:cubicBezTo>
                  <a:pt x="175958" y="1067573"/>
                  <a:pt x="183510" y="1076921"/>
                  <a:pt x="193964" y="1080655"/>
                </a:cubicBezTo>
                <a:cubicBezTo>
                  <a:pt x="270070" y="1107836"/>
                  <a:pt x="347467" y="1131324"/>
                  <a:pt x="424873" y="1154546"/>
                </a:cubicBezTo>
                <a:cubicBezTo>
                  <a:pt x="439909" y="1159057"/>
                  <a:pt x="456050" y="1159165"/>
                  <a:pt x="471054" y="1163782"/>
                </a:cubicBezTo>
                <a:cubicBezTo>
                  <a:pt x="496196" y="1171518"/>
                  <a:pt x="519990" y="1183173"/>
                  <a:pt x="544945" y="1191491"/>
                </a:cubicBezTo>
                <a:cubicBezTo>
                  <a:pt x="614168" y="1214565"/>
                  <a:pt x="651769" y="1217172"/>
                  <a:pt x="729673" y="1237673"/>
                </a:cubicBezTo>
                <a:cubicBezTo>
                  <a:pt x="748504" y="1242628"/>
                  <a:pt x="766200" y="1251423"/>
                  <a:pt x="785091" y="1256146"/>
                </a:cubicBezTo>
                <a:cubicBezTo>
                  <a:pt x="803259" y="1260688"/>
                  <a:pt x="822227" y="1261319"/>
                  <a:pt x="840509" y="1265382"/>
                </a:cubicBezTo>
                <a:cubicBezTo>
                  <a:pt x="877685" y="1273643"/>
                  <a:pt x="914275" y="1284369"/>
                  <a:pt x="951345" y="1293091"/>
                </a:cubicBezTo>
                <a:cubicBezTo>
                  <a:pt x="999294" y="1304373"/>
                  <a:pt x="1017641" y="1304841"/>
                  <a:pt x="1071418" y="1311564"/>
                </a:cubicBezTo>
                <a:cubicBezTo>
                  <a:pt x="1180562" y="1355222"/>
                  <a:pt x="1041534" y="1305044"/>
                  <a:pt x="1246909" y="1339273"/>
                </a:cubicBezTo>
                <a:cubicBezTo>
                  <a:pt x="1278615" y="1344557"/>
                  <a:pt x="1308188" y="1358802"/>
                  <a:pt x="1339273" y="1366982"/>
                </a:cubicBezTo>
                <a:cubicBezTo>
                  <a:pt x="1366723" y="1374206"/>
                  <a:pt x="1394447" y="1380522"/>
                  <a:pt x="1422400" y="1385455"/>
                </a:cubicBezTo>
                <a:cubicBezTo>
                  <a:pt x="1446844" y="1389769"/>
                  <a:pt x="1471773" y="1390820"/>
                  <a:pt x="1496291" y="1394691"/>
                </a:cubicBezTo>
                <a:cubicBezTo>
                  <a:pt x="1530292" y="1400060"/>
                  <a:pt x="1563619" y="1409951"/>
                  <a:pt x="1597891" y="1413164"/>
                </a:cubicBezTo>
                <a:cubicBezTo>
                  <a:pt x="1662336" y="1419206"/>
                  <a:pt x="1727200" y="1419321"/>
                  <a:pt x="1791854" y="1422400"/>
                </a:cubicBezTo>
                <a:cubicBezTo>
                  <a:pt x="1878060" y="1419321"/>
                  <a:pt x="1964588" y="1421216"/>
                  <a:pt x="2050473" y="1413164"/>
                </a:cubicBezTo>
                <a:cubicBezTo>
                  <a:pt x="2064182" y="1411879"/>
                  <a:pt x="2074763" y="1400115"/>
                  <a:pt x="2087418" y="1394691"/>
                </a:cubicBezTo>
                <a:cubicBezTo>
                  <a:pt x="2117642" y="1381738"/>
                  <a:pt x="2193530" y="1367333"/>
                  <a:pt x="2207491" y="1366982"/>
                </a:cubicBezTo>
                <a:cubicBezTo>
                  <a:pt x="2666127" y="1355444"/>
                  <a:pt x="3124970" y="1354667"/>
                  <a:pt x="3583709" y="1348509"/>
                </a:cubicBezTo>
                <a:lnTo>
                  <a:pt x="3768436" y="1330037"/>
                </a:lnTo>
                <a:cubicBezTo>
                  <a:pt x="3790073" y="1327633"/>
                  <a:pt x="3811388" y="1322513"/>
                  <a:pt x="3833091" y="1320800"/>
                </a:cubicBezTo>
                <a:cubicBezTo>
                  <a:pt x="3928435" y="1313273"/>
                  <a:pt x="4024077" y="1309894"/>
                  <a:pt x="4119418" y="1302327"/>
                </a:cubicBezTo>
                <a:cubicBezTo>
                  <a:pt x="4218061" y="1294498"/>
                  <a:pt x="4316060" y="1277122"/>
                  <a:pt x="4414982" y="1274618"/>
                </a:cubicBezTo>
                <a:lnTo>
                  <a:pt x="5144654" y="1256146"/>
                </a:lnTo>
                <a:cubicBezTo>
                  <a:pt x="5218545" y="1246910"/>
                  <a:pt x="5294726" y="1248895"/>
                  <a:pt x="5366327" y="1228437"/>
                </a:cubicBezTo>
                <a:cubicBezTo>
                  <a:pt x="5387879" y="1222279"/>
                  <a:pt x="5408971" y="1214197"/>
                  <a:pt x="5430982" y="1209964"/>
                </a:cubicBezTo>
                <a:cubicBezTo>
                  <a:pt x="5489138" y="1198780"/>
                  <a:pt x="5548480" y="1194254"/>
                  <a:pt x="5606473" y="1182255"/>
                </a:cubicBezTo>
                <a:cubicBezTo>
                  <a:pt x="5637950" y="1175743"/>
                  <a:pt x="5667382" y="1161168"/>
                  <a:pt x="5698836" y="1154546"/>
                </a:cubicBezTo>
                <a:cubicBezTo>
                  <a:pt x="5726118" y="1148802"/>
                  <a:pt x="5754299" y="1148767"/>
                  <a:pt x="5781964" y="1145309"/>
                </a:cubicBezTo>
                <a:lnTo>
                  <a:pt x="5920509" y="1126837"/>
                </a:lnTo>
                <a:cubicBezTo>
                  <a:pt x="5948218" y="1117600"/>
                  <a:pt x="5976983" y="1111075"/>
                  <a:pt x="6003636" y="1099127"/>
                </a:cubicBezTo>
                <a:cubicBezTo>
                  <a:pt x="6066457" y="1070966"/>
                  <a:pt x="6188364" y="1006764"/>
                  <a:pt x="6188364" y="1006764"/>
                </a:cubicBezTo>
                <a:cubicBezTo>
                  <a:pt x="6288920" y="889447"/>
                  <a:pt x="6208019" y="991135"/>
                  <a:pt x="6271491" y="895927"/>
                </a:cubicBezTo>
                <a:cubicBezTo>
                  <a:pt x="6280030" y="883119"/>
                  <a:pt x="6292645" y="872911"/>
                  <a:pt x="6299200" y="858982"/>
                </a:cubicBezTo>
                <a:cubicBezTo>
                  <a:pt x="6311986" y="831812"/>
                  <a:pt x="6355262" y="720649"/>
                  <a:pt x="6363854" y="674255"/>
                </a:cubicBezTo>
                <a:cubicBezTo>
                  <a:pt x="6375192" y="613031"/>
                  <a:pt x="6391564" y="489527"/>
                  <a:pt x="6391564" y="489527"/>
                </a:cubicBezTo>
                <a:cubicBezTo>
                  <a:pt x="6385406" y="421794"/>
                  <a:pt x="6385935" y="353116"/>
                  <a:pt x="6373091" y="286327"/>
                </a:cubicBezTo>
                <a:cubicBezTo>
                  <a:pt x="6365999" y="249448"/>
                  <a:pt x="6301489" y="224894"/>
                  <a:pt x="6280727" y="212437"/>
                </a:cubicBezTo>
                <a:cubicBezTo>
                  <a:pt x="6271208" y="206726"/>
                  <a:pt x="6263325" y="198087"/>
                  <a:pt x="6253018" y="193964"/>
                </a:cubicBezTo>
                <a:cubicBezTo>
                  <a:pt x="6198658" y="172219"/>
                  <a:pt x="6153632" y="172386"/>
                  <a:pt x="6096000" y="157018"/>
                </a:cubicBezTo>
                <a:cubicBezTo>
                  <a:pt x="5959258" y="120554"/>
                  <a:pt x="6187313" y="151046"/>
                  <a:pt x="5948218" y="129309"/>
                </a:cubicBezTo>
                <a:cubicBezTo>
                  <a:pt x="5886644" y="98523"/>
                  <a:pt x="5929311" y="114733"/>
                  <a:pt x="5837382" y="101600"/>
                </a:cubicBezTo>
                <a:cubicBezTo>
                  <a:pt x="5706668" y="82926"/>
                  <a:pt x="5876031" y="99083"/>
                  <a:pt x="5652654" y="83127"/>
                </a:cubicBezTo>
                <a:cubicBezTo>
                  <a:pt x="5619576" y="77614"/>
                  <a:pt x="5564842" y="68051"/>
                  <a:pt x="5532582" y="64655"/>
                </a:cubicBezTo>
                <a:cubicBezTo>
                  <a:pt x="5495712" y="60774"/>
                  <a:pt x="5458691" y="58497"/>
                  <a:pt x="5421745" y="55418"/>
                </a:cubicBezTo>
                <a:cubicBezTo>
                  <a:pt x="5406351" y="52339"/>
                  <a:pt x="5390709" y="50313"/>
                  <a:pt x="5375564" y="46182"/>
                </a:cubicBezTo>
                <a:cubicBezTo>
                  <a:pt x="5356778" y="41059"/>
                  <a:pt x="5339402" y="30598"/>
                  <a:pt x="5320145" y="27709"/>
                </a:cubicBezTo>
                <a:cubicBezTo>
                  <a:pt x="5277410" y="21299"/>
                  <a:pt x="5233939" y="21552"/>
                  <a:pt x="5190836" y="18473"/>
                </a:cubicBezTo>
                <a:cubicBezTo>
                  <a:pt x="5175826" y="15471"/>
                  <a:pt x="5101046" y="0"/>
                  <a:pt x="5089236" y="0"/>
                </a:cubicBezTo>
                <a:cubicBezTo>
                  <a:pt x="4913718" y="0"/>
                  <a:pt x="4738255" y="6158"/>
                  <a:pt x="4562764" y="9237"/>
                </a:cubicBezTo>
                <a:cubicBezTo>
                  <a:pt x="4466484" y="73419"/>
                  <a:pt x="4555289" y="17885"/>
                  <a:pt x="4304145" y="101600"/>
                </a:cubicBezTo>
                <a:cubicBezTo>
                  <a:pt x="4131241" y="159235"/>
                  <a:pt x="4375618" y="79072"/>
                  <a:pt x="4221018" y="147782"/>
                </a:cubicBezTo>
                <a:cubicBezTo>
                  <a:pt x="4206672" y="154158"/>
                  <a:pt x="4190230" y="153939"/>
                  <a:pt x="4174836" y="157018"/>
                </a:cubicBezTo>
                <a:cubicBezTo>
                  <a:pt x="4060628" y="214122"/>
                  <a:pt x="4185486" y="157293"/>
                  <a:pt x="4036291" y="203200"/>
                </a:cubicBezTo>
                <a:cubicBezTo>
                  <a:pt x="4023131" y="207249"/>
                  <a:pt x="4012001" y="216249"/>
                  <a:pt x="3999345" y="221673"/>
                </a:cubicBezTo>
                <a:cubicBezTo>
                  <a:pt x="3969791" y="234339"/>
                  <a:pt x="3960142" y="231474"/>
                  <a:pt x="3925454" y="240146"/>
                </a:cubicBezTo>
                <a:cubicBezTo>
                  <a:pt x="3903710" y="245582"/>
                  <a:pt x="3882716" y="253922"/>
                  <a:pt x="3860800" y="258618"/>
                </a:cubicBezTo>
                <a:cubicBezTo>
                  <a:pt x="3839513" y="263180"/>
                  <a:pt x="3817619" y="264276"/>
                  <a:pt x="3796145" y="267855"/>
                </a:cubicBezTo>
                <a:cubicBezTo>
                  <a:pt x="3780660" y="270436"/>
                  <a:pt x="3765519" y="274970"/>
                  <a:pt x="3749964" y="277091"/>
                </a:cubicBezTo>
                <a:cubicBezTo>
                  <a:pt x="3607650" y="296497"/>
                  <a:pt x="3598264" y="295184"/>
                  <a:pt x="3463636" y="304800"/>
                </a:cubicBezTo>
                <a:cubicBezTo>
                  <a:pt x="3314967" y="334536"/>
                  <a:pt x="3429361" y="313403"/>
                  <a:pt x="3103418" y="341746"/>
                </a:cubicBezTo>
                <a:cubicBezTo>
                  <a:pt x="2378628" y="404771"/>
                  <a:pt x="2443808" y="353583"/>
                  <a:pt x="1043709" y="360218"/>
                </a:cubicBezTo>
                <a:cubicBezTo>
                  <a:pt x="1025236" y="366376"/>
                  <a:pt x="1007525" y="375654"/>
                  <a:pt x="988291" y="378691"/>
                </a:cubicBezTo>
                <a:cubicBezTo>
                  <a:pt x="899887" y="392649"/>
                  <a:pt x="765608" y="387927"/>
                  <a:pt x="683491" y="38792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352E24AD-3062-4433-9F9F-6E07D4EC96A6}"/>
              </a:ext>
            </a:extLst>
          </p:cNvPr>
          <p:cNvSpPr/>
          <p:nvPr/>
        </p:nvSpPr>
        <p:spPr>
          <a:xfrm>
            <a:off x="1911927" y="4996873"/>
            <a:ext cx="4932218" cy="1330036"/>
          </a:xfrm>
          <a:custGeom>
            <a:avLst/>
            <a:gdLst>
              <a:gd name="connsiteX0" fmla="*/ 36946 w 4932218"/>
              <a:gd name="connsiteY0" fmla="*/ 415636 h 1330036"/>
              <a:gd name="connsiteX1" fmla="*/ 18473 w 4932218"/>
              <a:gd name="connsiteY1" fmla="*/ 461818 h 1330036"/>
              <a:gd name="connsiteX2" fmla="*/ 9237 w 4932218"/>
              <a:gd name="connsiteY2" fmla="*/ 554182 h 1330036"/>
              <a:gd name="connsiteX3" fmla="*/ 0 w 4932218"/>
              <a:gd name="connsiteY3" fmla="*/ 591127 h 1330036"/>
              <a:gd name="connsiteX4" fmla="*/ 27709 w 4932218"/>
              <a:gd name="connsiteY4" fmla="*/ 812800 h 1330036"/>
              <a:gd name="connsiteX5" fmla="*/ 110837 w 4932218"/>
              <a:gd name="connsiteY5" fmla="*/ 914400 h 1330036"/>
              <a:gd name="connsiteX6" fmla="*/ 184728 w 4932218"/>
              <a:gd name="connsiteY6" fmla="*/ 969818 h 1330036"/>
              <a:gd name="connsiteX7" fmla="*/ 267855 w 4932218"/>
              <a:gd name="connsiteY7" fmla="*/ 997527 h 1330036"/>
              <a:gd name="connsiteX8" fmla="*/ 508000 w 4932218"/>
              <a:gd name="connsiteY8" fmla="*/ 1089891 h 1330036"/>
              <a:gd name="connsiteX9" fmla="*/ 572655 w 4932218"/>
              <a:gd name="connsiteY9" fmla="*/ 1108363 h 1330036"/>
              <a:gd name="connsiteX10" fmla="*/ 757382 w 4932218"/>
              <a:gd name="connsiteY10" fmla="*/ 1154545 h 1330036"/>
              <a:gd name="connsiteX11" fmla="*/ 868218 w 4932218"/>
              <a:gd name="connsiteY11" fmla="*/ 1200727 h 1330036"/>
              <a:gd name="connsiteX12" fmla="*/ 1136073 w 4932218"/>
              <a:gd name="connsiteY12" fmla="*/ 1265382 h 1330036"/>
              <a:gd name="connsiteX13" fmla="*/ 1311564 w 4932218"/>
              <a:gd name="connsiteY13" fmla="*/ 1293091 h 1330036"/>
              <a:gd name="connsiteX14" fmla="*/ 1625600 w 4932218"/>
              <a:gd name="connsiteY14" fmla="*/ 1330036 h 1330036"/>
              <a:gd name="connsiteX15" fmla="*/ 2733964 w 4932218"/>
              <a:gd name="connsiteY15" fmla="*/ 1320800 h 1330036"/>
              <a:gd name="connsiteX16" fmla="*/ 2863273 w 4932218"/>
              <a:gd name="connsiteY16" fmla="*/ 1311563 h 1330036"/>
              <a:gd name="connsiteX17" fmla="*/ 4221018 w 4932218"/>
              <a:gd name="connsiteY17" fmla="*/ 1302327 h 1330036"/>
              <a:gd name="connsiteX18" fmla="*/ 4461164 w 4932218"/>
              <a:gd name="connsiteY18" fmla="*/ 1256145 h 1330036"/>
              <a:gd name="connsiteX19" fmla="*/ 4525818 w 4932218"/>
              <a:gd name="connsiteY19" fmla="*/ 1228436 h 1330036"/>
              <a:gd name="connsiteX20" fmla="*/ 4581237 w 4932218"/>
              <a:gd name="connsiteY20" fmla="*/ 1209963 h 1330036"/>
              <a:gd name="connsiteX21" fmla="*/ 4682837 w 4932218"/>
              <a:gd name="connsiteY21" fmla="*/ 1154545 h 1330036"/>
              <a:gd name="connsiteX22" fmla="*/ 4710546 w 4932218"/>
              <a:gd name="connsiteY22" fmla="*/ 1117600 h 1330036"/>
              <a:gd name="connsiteX23" fmla="*/ 4738255 w 4932218"/>
              <a:gd name="connsiteY23" fmla="*/ 1089891 h 1330036"/>
              <a:gd name="connsiteX24" fmla="*/ 4765964 w 4932218"/>
              <a:gd name="connsiteY24" fmla="*/ 1016000 h 1330036"/>
              <a:gd name="connsiteX25" fmla="*/ 4793673 w 4932218"/>
              <a:gd name="connsiteY25" fmla="*/ 960582 h 1330036"/>
              <a:gd name="connsiteX26" fmla="*/ 4802909 w 4932218"/>
              <a:gd name="connsiteY26" fmla="*/ 923636 h 1330036"/>
              <a:gd name="connsiteX27" fmla="*/ 4839855 w 4932218"/>
              <a:gd name="connsiteY27" fmla="*/ 840509 h 1330036"/>
              <a:gd name="connsiteX28" fmla="*/ 4886037 w 4932218"/>
              <a:gd name="connsiteY28" fmla="*/ 683491 h 1330036"/>
              <a:gd name="connsiteX29" fmla="*/ 4895273 w 4932218"/>
              <a:gd name="connsiteY29" fmla="*/ 600363 h 1330036"/>
              <a:gd name="connsiteX30" fmla="*/ 4904509 w 4932218"/>
              <a:gd name="connsiteY30" fmla="*/ 563418 h 1330036"/>
              <a:gd name="connsiteX31" fmla="*/ 4932218 w 4932218"/>
              <a:gd name="connsiteY31" fmla="*/ 489527 h 1330036"/>
              <a:gd name="connsiteX32" fmla="*/ 4922982 w 4932218"/>
              <a:gd name="connsiteY32" fmla="*/ 406400 h 1330036"/>
              <a:gd name="connsiteX33" fmla="*/ 4904509 w 4932218"/>
              <a:gd name="connsiteY33" fmla="*/ 378691 h 1330036"/>
              <a:gd name="connsiteX34" fmla="*/ 4756728 w 4932218"/>
              <a:gd name="connsiteY34" fmla="*/ 277091 h 1330036"/>
              <a:gd name="connsiteX35" fmla="*/ 4507346 w 4932218"/>
              <a:gd name="connsiteY35" fmla="*/ 166254 h 1330036"/>
              <a:gd name="connsiteX36" fmla="*/ 4267200 w 4932218"/>
              <a:gd name="connsiteY36" fmla="*/ 110836 h 1330036"/>
              <a:gd name="connsiteX37" fmla="*/ 4045528 w 4932218"/>
              <a:gd name="connsiteY37" fmla="*/ 55418 h 1330036"/>
              <a:gd name="connsiteX38" fmla="*/ 3943928 w 4932218"/>
              <a:gd name="connsiteY38" fmla="*/ 18472 h 1330036"/>
              <a:gd name="connsiteX39" fmla="*/ 3713018 w 4932218"/>
              <a:gd name="connsiteY39" fmla="*/ 0 h 1330036"/>
              <a:gd name="connsiteX40" fmla="*/ 3426691 w 4932218"/>
              <a:gd name="connsiteY40" fmla="*/ 9236 h 1330036"/>
              <a:gd name="connsiteX41" fmla="*/ 3380509 w 4932218"/>
              <a:gd name="connsiteY41" fmla="*/ 27709 h 1330036"/>
              <a:gd name="connsiteX42" fmla="*/ 3269673 w 4932218"/>
              <a:gd name="connsiteY42" fmla="*/ 46182 h 1330036"/>
              <a:gd name="connsiteX43" fmla="*/ 3048000 w 4932218"/>
              <a:gd name="connsiteY43" fmla="*/ 110836 h 1330036"/>
              <a:gd name="connsiteX44" fmla="*/ 3001818 w 4932218"/>
              <a:gd name="connsiteY44" fmla="*/ 120072 h 1330036"/>
              <a:gd name="connsiteX45" fmla="*/ 2918691 w 4932218"/>
              <a:gd name="connsiteY45" fmla="*/ 129309 h 1330036"/>
              <a:gd name="connsiteX46" fmla="*/ 2743200 w 4932218"/>
              <a:gd name="connsiteY46" fmla="*/ 157018 h 1330036"/>
              <a:gd name="connsiteX47" fmla="*/ 1958109 w 4932218"/>
              <a:gd name="connsiteY47" fmla="*/ 166254 h 1330036"/>
              <a:gd name="connsiteX48" fmla="*/ 1588655 w 4932218"/>
              <a:gd name="connsiteY48" fmla="*/ 175491 h 1330036"/>
              <a:gd name="connsiteX49" fmla="*/ 1514764 w 4932218"/>
              <a:gd name="connsiteY49" fmla="*/ 193963 h 1330036"/>
              <a:gd name="connsiteX50" fmla="*/ 1394691 w 4932218"/>
              <a:gd name="connsiteY50" fmla="*/ 203200 h 1330036"/>
              <a:gd name="connsiteX51" fmla="*/ 1320800 w 4932218"/>
              <a:gd name="connsiteY51" fmla="*/ 212436 h 1330036"/>
              <a:gd name="connsiteX52" fmla="*/ 683491 w 4932218"/>
              <a:gd name="connsiteY52" fmla="*/ 240145 h 1330036"/>
              <a:gd name="connsiteX53" fmla="*/ 628073 w 4932218"/>
              <a:gd name="connsiteY53" fmla="*/ 258618 h 1330036"/>
              <a:gd name="connsiteX54" fmla="*/ 563418 w 4932218"/>
              <a:gd name="connsiteY54" fmla="*/ 277091 h 1330036"/>
              <a:gd name="connsiteX55" fmla="*/ 489528 w 4932218"/>
              <a:gd name="connsiteY55" fmla="*/ 314036 h 1330036"/>
              <a:gd name="connsiteX56" fmla="*/ 461818 w 4932218"/>
              <a:gd name="connsiteY56" fmla="*/ 332509 h 1330036"/>
              <a:gd name="connsiteX57" fmla="*/ 387928 w 4932218"/>
              <a:gd name="connsiteY57" fmla="*/ 350982 h 1330036"/>
              <a:gd name="connsiteX58" fmla="*/ 323273 w 4932218"/>
              <a:gd name="connsiteY58" fmla="*/ 369454 h 1330036"/>
              <a:gd name="connsiteX59" fmla="*/ 286328 w 4932218"/>
              <a:gd name="connsiteY59" fmla="*/ 387927 h 1330036"/>
              <a:gd name="connsiteX60" fmla="*/ 258618 w 4932218"/>
              <a:gd name="connsiteY60" fmla="*/ 397163 h 1330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</a:cxnLst>
            <a:rect l="l" t="t" r="r" b="b"/>
            <a:pathLst>
              <a:path w="4932218" h="1330036">
                <a:moveTo>
                  <a:pt x="36946" y="415636"/>
                </a:moveTo>
                <a:cubicBezTo>
                  <a:pt x="30788" y="431030"/>
                  <a:pt x="21725" y="445560"/>
                  <a:pt x="18473" y="461818"/>
                </a:cubicBezTo>
                <a:cubicBezTo>
                  <a:pt x="12405" y="492159"/>
                  <a:pt x="13613" y="523551"/>
                  <a:pt x="9237" y="554182"/>
                </a:cubicBezTo>
                <a:cubicBezTo>
                  <a:pt x="7442" y="566748"/>
                  <a:pt x="3079" y="578812"/>
                  <a:pt x="0" y="591127"/>
                </a:cubicBezTo>
                <a:cubicBezTo>
                  <a:pt x="4588" y="678289"/>
                  <a:pt x="-10955" y="741916"/>
                  <a:pt x="27709" y="812800"/>
                </a:cubicBezTo>
                <a:cubicBezTo>
                  <a:pt x="50342" y="854294"/>
                  <a:pt x="74833" y="883935"/>
                  <a:pt x="110837" y="914400"/>
                </a:cubicBezTo>
                <a:cubicBezTo>
                  <a:pt x="134340" y="934287"/>
                  <a:pt x="158507" y="953682"/>
                  <a:pt x="184728" y="969818"/>
                </a:cubicBezTo>
                <a:cubicBezTo>
                  <a:pt x="224991" y="994596"/>
                  <a:pt x="228380" y="983053"/>
                  <a:pt x="267855" y="997527"/>
                </a:cubicBezTo>
                <a:cubicBezTo>
                  <a:pt x="348378" y="1027052"/>
                  <a:pt x="425535" y="1066331"/>
                  <a:pt x="508000" y="1089891"/>
                </a:cubicBezTo>
                <a:cubicBezTo>
                  <a:pt x="529552" y="1096048"/>
                  <a:pt x="550958" y="1102738"/>
                  <a:pt x="572655" y="1108363"/>
                </a:cubicBezTo>
                <a:cubicBezTo>
                  <a:pt x="634095" y="1124292"/>
                  <a:pt x="696800" y="1135613"/>
                  <a:pt x="757382" y="1154545"/>
                </a:cubicBezTo>
                <a:cubicBezTo>
                  <a:pt x="795584" y="1166483"/>
                  <a:pt x="830415" y="1187578"/>
                  <a:pt x="868218" y="1200727"/>
                </a:cubicBezTo>
                <a:cubicBezTo>
                  <a:pt x="933316" y="1223370"/>
                  <a:pt x="1083157" y="1253171"/>
                  <a:pt x="1136073" y="1265382"/>
                </a:cubicBezTo>
                <a:cubicBezTo>
                  <a:pt x="1276114" y="1297699"/>
                  <a:pt x="1140266" y="1274058"/>
                  <a:pt x="1311564" y="1293091"/>
                </a:cubicBezTo>
                <a:lnTo>
                  <a:pt x="1625600" y="1330036"/>
                </a:lnTo>
                <a:lnTo>
                  <a:pt x="2733964" y="1320800"/>
                </a:lnTo>
                <a:cubicBezTo>
                  <a:pt x="2777172" y="1320155"/>
                  <a:pt x="2820064" y="1312100"/>
                  <a:pt x="2863273" y="1311563"/>
                </a:cubicBezTo>
                <a:lnTo>
                  <a:pt x="4221018" y="1302327"/>
                </a:lnTo>
                <a:cubicBezTo>
                  <a:pt x="4301067" y="1286933"/>
                  <a:pt x="4386240" y="1288256"/>
                  <a:pt x="4461164" y="1256145"/>
                </a:cubicBezTo>
                <a:cubicBezTo>
                  <a:pt x="4482715" y="1246909"/>
                  <a:pt x="4503934" y="1236853"/>
                  <a:pt x="4525818" y="1228436"/>
                </a:cubicBezTo>
                <a:cubicBezTo>
                  <a:pt x="4543992" y="1221446"/>
                  <a:pt x="4563618" y="1218254"/>
                  <a:pt x="4581237" y="1209963"/>
                </a:cubicBezTo>
                <a:cubicBezTo>
                  <a:pt x="4616142" y="1193537"/>
                  <a:pt x="4648970" y="1173018"/>
                  <a:pt x="4682837" y="1154545"/>
                </a:cubicBezTo>
                <a:cubicBezTo>
                  <a:pt x="4692073" y="1142230"/>
                  <a:pt x="4700528" y="1129288"/>
                  <a:pt x="4710546" y="1117600"/>
                </a:cubicBezTo>
                <a:cubicBezTo>
                  <a:pt x="4719047" y="1107682"/>
                  <a:pt x="4732000" y="1101358"/>
                  <a:pt x="4738255" y="1089891"/>
                </a:cubicBezTo>
                <a:cubicBezTo>
                  <a:pt x="4750851" y="1066798"/>
                  <a:pt x="4755602" y="1040178"/>
                  <a:pt x="4765964" y="1016000"/>
                </a:cubicBezTo>
                <a:cubicBezTo>
                  <a:pt x="4774100" y="997017"/>
                  <a:pt x="4784437" y="979055"/>
                  <a:pt x="4793673" y="960582"/>
                </a:cubicBezTo>
                <a:cubicBezTo>
                  <a:pt x="4796752" y="948267"/>
                  <a:pt x="4798352" y="935484"/>
                  <a:pt x="4802909" y="923636"/>
                </a:cubicBezTo>
                <a:cubicBezTo>
                  <a:pt x="4813794" y="895335"/>
                  <a:pt x="4831142" y="869553"/>
                  <a:pt x="4839855" y="840509"/>
                </a:cubicBezTo>
                <a:cubicBezTo>
                  <a:pt x="4898046" y="646542"/>
                  <a:pt x="4821320" y="812925"/>
                  <a:pt x="4886037" y="683491"/>
                </a:cubicBezTo>
                <a:cubicBezTo>
                  <a:pt x="4889116" y="655782"/>
                  <a:pt x="4891034" y="627919"/>
                  <a:pt x="4895273" y="600363"/>
                </a:cubicBezTo>
                <a:cubicBezTo>
                  <a:pt x="4897203" y="587817"/>
                  <a:pt x="4901022" y="575624"/>
                  <a:pt x="4904509" y="563418"/>
                </a:cubicBezTo>
                <a:cubicBezTo>
                  <a:pt x="4911746" y="538090"/>
                  <a:pt x="4922465" y="513910"/>
                  <a:pt x="4932218" y="489527"/>
                </a:cubicBezTo>
                <a:cubicBezTo>
                  <a:pt x="4929139" y="461818"/>
                  <a:pt x="4929744" y="433447"/>
                  <a:pt x="4922982" y="406400"/>
                </a:cubicBezTo>
                <a:cubicBezTo>
                  <a:pt x="4920290" y="395631"/>
                  <a:pt x="4911976" y="386905"/>
                  <a:pt x="4904509" y="378691"/>
                </a:cubicBezTo>
                <a:cubicBezTo>
                  <a:pt x="4814540" y="279725"/>
                  <a:pt x="4861328" y="321920"/>
                  <a:pt x="4756728" y="277091"/>
                </a:cubicBezTo>
                <a:cubicBezTo>
                  <a:pt x="4673116" y="241257"/>
                  <a:pt x="4593482" y="195508"/>
                  <a:pt x="4507346" y="166254"/>
                </a:cubicBezTo>
                <a:cubicBezTo>
                  <a:pt x="4429557" y="139835"/>
                  <a:pt x="4347084" y="130008"/>
                  <a:pt x="4267200" y="110836"/>
                </a:cubicBezTo>
                <a:cubicBezTo>
                  <a:pt x="4193138" y="93061"/>
                  <a:pt x="4117107" y="81447"/>
                  <a:pt x="4045528" y="55418"/>
                </a:cubicBezTo>
                <a:cubicBezTo>
                  <a:pt x="4011661" y="43103"/>
                  <a:pt x="3979068" y="26458"/>
                  <a:pt x="3943928" y="18472"/>
                </a:cubicBezTo>
                <a:cubicBezTo>
                  <a:pt x="3925849" y="14363"/>
                  <a:pt x="3715427" y="172"/>
                  <a:pt x="3713018" y="0"/>
                </a:cubicBezTo>
                <a:cubicBezTo>
                  <a:pt x="3617576" y="3079"/>
                  <a:pt x="3521853" y="1306"/>
                  <a:pt x="3426691" y="9236"/>
                </a:cubicBezTo>
                <a:cubicBezTo>
                  <a:pt x="3410168" y="10613"/>
                  <a:pt x="3396238" y="22466"/>
                  <a:pt x="3380509" y="27709"/>
                </a:cubicBezTo>
                <a:cubicBezTo>
                  <a:pt x="3343896" y="39913"/>
                  <a:pt x="3308422" y="41338"/>
                  <a:pt x="3269673" y="46182"/>
                </a:cubicBezTo>
                <a:cubicBezTo>
                  <a:pt x="3145508" y="87570"/>
                  <a:pt x="3174323" y="81114"/>
                  <a:pt x="3048000" y="110836"/>
                </a:cubicBezTo>
                <a:cubicBezTo>
                  <a:pt x="3032718" y="114432"/>
                  <a:pt x="3017359" y="117852"/>
                  <a:pt x="3001818" y="120072"/>
                </a:cubicBezTo>
                <a:cubicBezTo>
                  <a:pt x="2974219" y="124015"/>
                  <a:pt x="2946290" y="125366"/>
                  <a:pt x="2918691" y="129309"/>
                </a:cubicBezTo>
                <a:cubicBezTo>
                  <a:pt x="2860065" y="137684"/>
                  <a:pt x="2802378" y="154742"/>
                  <a:pt x="2743200" y="157018"/>
                </a:cubicBezTo>
                <a:cubicBezTo>
                  <a:pt x="2481678" y="167076"/>
                  <a:pt x="2219806" y="163175"/>
                  <a:pt x="1958109" y="166254"/>
                </a:cubicBezTo>
                <a:cubicBezTo>
                  <a:pt x="1834958" y="169333"/>
                  <a:pt x="1711605" y="167807"/>
                  <a:pt x="1588655" y="175491"/>
                </a:cubicBezTo>
                <a:cubicBezTo>
                  <a:pt x="1563316" y="177075"/>
                  <a:pt x="1539897" y="190373"/>
                  <a:pt x="1514764" y="193963"/>
                </a:cubicBezTo>
                <a:cubicBezTo>
                  <a:pt x="1475025" y="199640"/>
                  <a:pt x="1434653" y="199394"/>
                  <a:pt x="1394691" y="203200"/>
                </a:cubicBezTo>
                <a:cubicBezTo>
                  <a:pt x="1369981" y="205553"/>
                  <a:pt x="1345589" y="211148"/>
                  <a:pt x="1320800" y="212436"/>
                </a:cubicBezTo>
                <a:lnTo>
                  <a:pt x="683491" y="240145"/>
                </a:lnTo>
                <a:cubicBezTo>
                  <a:pt x="665018" y="246303"/>
                  <a:pt x="646724" y="253023"/>
                  <a:pt x="628073" y="258618"/>
                </a:cubicBezTo>
                <a:cubicBezTo>
                  <a:pt x="613271" y="263059"/>
                  <a:pt x="578942" y="269329"/>
                  <a:pt x="563418" y="277091"/>
                </a:cubicBezTo>
                <a:cubicBezTo>
                  <a:pt x="476174" y="320714"/>
                  <a:pt x="552010" y="293209"/>
                  <a:pt x="489528" y="314036"/>
                </a:cubicBezTo>
                <a:cubicBezTo>
                  <a:pt x="480291" y="320194"/>
                  <a:pt x="472251" y="328715"/>
                  <a:pt x="461818" y="332509"/>
                </a:cubicBezTo>
                <a:cubicBezTo>
                  <a:pt x="437959" y="341185"/>
                  <a:pt x="412013" y="342954"/>
                  <a:pt x="387928" y="350982"/>
                </a:cubicBezTo>
                <a:cubicBezTo>
                  <a:pt x="348175" y="364232"/>
                  <a:pt x="369664" y="357857"/>
                  <a:pt x="323273" y="369454"/>
                </a:cubicBezTo>
                <a:cubicBezTo>
                  <a:pt x="310958" y="375612"/>
                  <a:pt x="298983" y="382503"/>
                  <a:pt x="286328" y="387927"/>
                </a:cubicBezTo>
                <a:cubicBezTo>
                  <a:pt x="277379" y="391762"/>
                  <a:pt x="258618" y="397163"/>
                  <a:pt x="258618" y="39716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74879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23838" y="441325"/>
          <a:ext cx="8788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2" r:id="rId3" imgW="8788400" imgH="977900" progId="Equation.3">
                  <p:embed/>
                </p:oleObj>
              </mc:Choice>
              <mc:Fallback>
                <p:oleObj r:id="rId3" imgW="8788400" imgH="977900" progId="Equation.3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441325"/>
                        <a:ext cx="8788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68275" y="1581150"/>
          <a:ext cx="8940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3" r:id="rId5" imgW="8940800" imgH="977900" progId="Equation.3">
                  <p:embed/>
                </p:oleObj>
              </mc:Choice>
              <mc:Fallback>
                <p:oleObj r:id="rId5" imgW="8940800" imgH="977900" progId="Equation.3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1581150"/>
                        <a:ext cx="8940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79388" y="2871788"/>
          <a:ext cx="8750300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4" r:id="rId7" imgW="8750300" imgH="1485900" progId="Equation.3">
                  <p:embed/>
                </p:oleObj>
              </mc:Choice>
              <mc:Fallback>
                <p:oleObj r:id="rId7" imgW="8750300" imgH="1485900" progId="Equation.3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871788"/>
                        <a:ext cx="8750300" cy="14874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206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7" name="组合 10"/>
          <p:cNvGrpSpPr>
            <a:grpSpLocks/>
          </p:cNvGrpSpPr>
          <p:nvPr/>
        </p:nvGrpSpPr>
        <p:grpSpPr bwMode="auto">
          <a:xfrm>
            <a:off x="138113" y="5502275"/>
            <a:ext cx="8729662" cy="1200150"/>
            <a:chOff x="0" y="0"/>
            <a:chExt cx="8729330" cy="1200329"/>
          </a:xfrm>
        </p:grpSpPr>
        <p:sp>
          <p:nvSpPr>
            <p:cNvPr id="22538" name="矩形 1"/>
            <p:cNvSpPr>
              <a:spLocks noChangeArrowheads="1"/>
            </p:cNvSpPr>
            <p:nvPr/>
          </p:nvSpPr>
          <p:spPr bwMode="auto">
            <a:xfrm>
              <a:off x="0" y="0"/>
              <a:ext cx="872933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sz="2400">
                  <a:latin typeface="Helvetica" panose="020B0604020202020204" pitchFamily="34" charset="0"/>
                  <a:ea typeface="宋体" panose="02010600030101010101" pitchFamily="2" charset="-122"/>
                </a:rPr>
                <a:t>例如，通过三点                          的二次插值多项式       ，如果三点共线，则       就是一直线，而不是抛细线，这时       是一次式．</a:t>
              </a:r>
            </a:p>
          </p:txBody>
        </p:sp>
        <p:graphicFrame>
          <p:nvGraphicFramePr>
            <p:cNvPr id="22539" name="Object 7"/>
            <p:cNvGraphicFramePr>
              <a:graphicFrameLocks noChangeAspect="1"/>
            </p:cNvGraphicFramePr>
            <p:nvPr/>
          </p:nvGraphicFramePr>
          <p:xfrm>
            <a:off x="2229191" y="81956"/>
            <a:ext cx="2178006" cy="346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5" r:id="rId9" imgW="1435723" imgH="228699" progId="Equation.DSMT4">
                    <p:embed/>
                  </p:oleObj>
                </mc:Choice>
                <mc:Fallback>
                  <p:oleObj r:id="rId9" imgW="1435723" imgH="228699" progId="Equation.DSMT4">
                    <p:embed/>
                    <p:pic>
                      <p:nvPicPr>
                        <p:cNvPr id="2253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9191" y="81956"/>
                          <a:ext cx="2178006" cy="3469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Object 8"/>
            <p:cNvGraphicFramePr>
              <a:graphicFrameLocks noChangeAspect="1"/>
            </p:cNvGraphicFramePr>
            <p:nvPr/>
          </p:nvGraphicFramePr>
          <p:xfrm>
            <a:off x="6941584" y="81963"/>
            <a:ext cx="546087" cy="327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6" r:id="rId11" imgW="381331" imgH="228799" progId="Equation.DSMT4">
                    <p:embed/>
                  </p:oleObj>
                </mc:Choice>
                <mc:Fallback>
                  <p:oleObj r:id="rId11" imgW="381331" imgH="228799" progId="Equation.DSMT4">
                    <p:embed/>
                    <p:pic>
                      <p:nvPicPr>
                        <p:cNvPr id="2254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1584" y="81963"/>
                          <a:ext cx="546087" cy="327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Object 9"/>
            <p:cNvGraphicFramePr>
              <a:graphicFrameLocks noChangeAspect="1"/>
            </p:cNvGraphicFramePr>
            <p:nvPr/>
          </p:nvGraphicFramePr>
          <p:xfrm>
            <a:off x="1948269" y="436651"/>
            <a:ext cx="5461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7" r:id="rId13" imgW="381331" imgH="228799" progId="Equation.DSMT4">
                    <p:embed/>
                  </p:oleObj>
                </mc:Choice>
                <mc:Fallback>
                  <p:oleObj r:id="rId13" imgW="381331" imgH="228799" progId="Equation.DSMT4">
                    <p:embed/>
                    <p:pic>
                      <p:nvPicPr>
                        <p:cNvPr id="2254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8269" y="436651"/>
                          <a:ext cx="54610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2" name="Object 10"/>
            <p:cNvGraphicFramePr>
              <a:graphicFrameLocks noChangeAspect="1"/>
            </p:cNvGraphicFramePr>
            <p:nvPr/>
          </p:nvGraphicFramePr>
          <p:xfrm>
            <a:off x="7115692" y="436651"/>
            <a:ext cx="5461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8" r:id="rId15" imgW="381331" imgH="228799" progId="Equation.DSMT4">
                    <p:embed/>
                  </p:oleObj>
                </mc:Choice>
                <mc:Fallback>
                  <p:oleObj r:id="rId15" imgW="381331" imgH="228799" progId="Equation.DSMT4">
                    <p:embed/>
                    <p:pic>
                      <p:nvPicPr>
                        <p:cNvPr id="2254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5692" y="436651"/>
                          <a:ext cx="54610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3" name="组合 9"/>
          <p:cNvGrpSpPr>
            <a:grpSpLocks noChangeAspect="1"/>
          </p:cNvGrpSpPr>
          <p:nvPr/>
        </p:nvGrpSpPr>
        <p:grpSpPr bwMode="auto">
          <a:xfrm>
            <a:off x="138113" y="4700588"/>
            <a:ext cx="8442325" cy="831850"/>
            <a:chOff x="0" y="0"/>
            <a:chExt cx="8442251" cy="830997"/>
          </a:xfrm>
        </p:grpSpPr>
        <p:pic>
          <p:nvPicPr>
            <p:cNvPr id="22536" name="矩形 4"/>
            <p:cNvPicPr>
              <a:picLocks noRot="1" noChangeAspect="1" noEditPoints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5" y="-571"/>
              <a:ext cx="8144185" cy="834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2537" name="Object 13"/>
            <p:cNvGraphicFramePr>
              <a:graphicFrameLocks noChangeAspect="1"/>
            </p:cNvGraphicFramePr>
            <p:nvPr/>
          </p:nvGraphicFramePr>
          <p:xfrm>
            <a:off x="7845350" y="64623"/>
            <a:ext cx="596901" cy="358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9" r:id="rId17" imgW="381331" imgH="228799" progId="Equation.DSMT4">
                    <p:embed/>
                  </p:oleObj>
                </mc:Choice>
                <mc:Fallback>
                  <p:oleObj r:id="rId17" imgW="381331" imgH="228799" progId="Equation.DSMT4">
                    <p:embed/>
                    <p:pic>
                      <p:nvPicPr>
                        <p:cNvPr id="2253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5350" y="64623"/>
                          <a:ext cx="596901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5" name="日期占位符 1"/>
          <p:cNvSpPr txBox="1"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DE9AEA0C-DA35-4F28-BB97-414E6204F50D}" type="datetime13">
              <a:rPr lang="zh-CN" altLang="en-US" sz="1200">
                <a:solidFill>
                  <a:srgbClr val="898989"/>
                </a:solidFill>
                <a:latin typeface="Helvetica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上午8时46分4秒</a:t>
            </a:fld>
            <a:endParaRPr lang="zh-CN" altLang="en-US" sz="1200">
              <a:solidFill>
                <a:srgbClr val="898989"/>
              </a:solidFill>
              <a:latin typeface="Helvetica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73939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309563" y="503238"/>
          <a:ext cx="80645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6" r:id="rId3" imgW="8064500" imgH="1485900" progId="Equation.3">
                  <p:embed/>
                </p:oleObj>
              </mc:Choice>
              <mc:Fallback>
                <p:oleObj r:id="rId3" imgW="8064500" imgH="1485900" progId="Equation.3">
                  <p:embed/>
                  <p:pic>
                    <p:nvPicPr>
                      <p:cNvPr id="624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503238"/>
                        <a:ext cx="80645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3" name="日期占位符 1"/>
          <p:cNvSpPr txBox="1">
            <a:spLocks noGrp="1" noChangeArrowheads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</a:pPr>
            <a:fld id="{DC7971EE-B4B2-4D0D-A35B-50D61443922D}" type="datetime13">
              <a:rPr lang="zh-CN" altLang="en-US" sz="1200">
                <a:solidFill>
                  <a:srgbClr val="898989"/>
                </a:solidFill>
                <a:ea typeface="宋体" panose="02010600030101010101" pitchFamily="2" charset="-122"/>
              </a:rPr>
              <a:pPr>
                <a:buFont typeface="Arial" panose="020B0604020202020204" pitchFamily="34" charset="0"/>
                <a:buNone/>
              </a:pPr>
              <a:t>上午8时46分4秒</a:t>
            </a:fld>
            <a:endParaRPr lang="zh-CN" altLang="en-US" sz="120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8" name="Group 11"/>
          <p:cNvGraphicFramePr>
            <a:graphicFrameLocks noGrp="1"/>
          </p:cNvGraphicFramePr>
          <p:nvPr/>
        </p:nvGraphicFramePr>
        <p:xfrm>
          <a:off x="4460875" y="1603375"/>
          <a:ext cx="4467225" cy="2514599"/>
        </p:xfrm>
        <a:graphic>
          <a:graphicData uri="http://schemas.openxmlformats.org/drawingml/2006/table">
            <a:tbl>
              <a:tblPr/>
              <a:tblGrid>
                <a:gridCol w="8934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34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34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34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34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1453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4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       </a:t>
                      </a: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条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         件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1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函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   数</a:t>
                      </a:r>
                    </a:p>
                  </a:txBody>
                  <a:tcPr marL="91442" marR="91442" marT="45700" marB="45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函数值</a:t>
                      </a:r>
                    </a:p>
                  </a:txBody>
                  <a:tcPr marL="91442" marR="91442" marT="45700" marB="457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导数值</a:t>
                      </a:r>
                    </a:p>
                  </a:txBody>
                  <a:tcPr marL="91442" marR="91442" marT="45700" marB="457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087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0</a:t>
                      </a:r>
                      <a:endParaRPr kumimoji="0" lang="en-US" altLang="zh-CN" sz="16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1" charset="-122"/>
                      </a:endParaRPr>
                    </a:p>
                  </a:txBody>
                  <a:tcPr marL="91442" marR="91442" marT="45700" marB="457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1" charset="-122"/>
                      </a:endParaRPr>
                    </a:p>
                  </a:txBody>
                  <a:tcPr marL="91442" marR="91442" marT="45700" marB="457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0</a:t>
                      </a:r>
                      <a:endParaRPr kumimoji="0" lang="en-US" altLang="zh-CN" sz="16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1" charset="-122"/>
                      </a:endParaRPr>
                    </a:p>
                  </a:txBody>
                  <a:tcPr marL="91442" marR="91442" marT="45700" marB="457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1</a:t>
                      </a:r>
                      <a:endParaRPr kumimoji="0" lang="en-US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1" charset="-122"/>
                      </a:endParaRPr>
                    </a:p>
                  </a:txBody>
                  <a:tcPr marL="91442" marR="91442" marT="45700" marB="457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487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  <a:sym typeface="Symbol" panose="05050102010706020507" pitchFamily="18" charset="2"/>
                        </a:rPr>
                        <a:t></a:t>
                      </a:r>
                      <a:r>
                        <a:rPr kumimoji="0" lang="en-US" altLang="zh-CN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  <a:sym typeface="Symbol" panose="05050102010706020507" pitchFamily="18" charset="2"/>
                        </a:rPr>
                        <a:t>0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  <a:sym typeface="Symbol" panose="05050102010706020507" pitchFamily="18" charset="2"/>
                        </a:rPr>
                        <a:t>(</a:t>
                      </a:r>
                      <a:r>
                        <a:rPr kumimoji="0" lang="en-US" altLang="zh-CN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  <a:sym typeface="Symbol" panose="05050102010706020507" pitchFamily="18" charset="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  <a:sym typeface="Symbol" panose="05050102010706020507" pitchFamily="18" charset="2"/>
                        </a:rPr>
                        <a:t>)</a:t>
                      </a: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1" charset="-122"/>
                      </a:endParaRPr>
                    </a:p>
                  </a:txBody>
                  <a:tcPr marL="91442" marR="91442" marT="45700" marB="457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1</a:t>
                      </a:r>
                    </a:p>
                  </a:txBody>
                  <a:tcPr marL="91442" marR="91442" marT="45700" marB="457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0</a:t>
                      </a:r>
                    </a:p>
                  </a:txBody>
                  <a:tcPr marL="91442" marR="91442" marT="45700" marB="457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0</a:t>
                      </a:r>
                    </a:p>
                  </a:txBody>
                  <a:tcPr marL="91442" marR="91442" marT="45700" marB="457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1" charset="-122"/>
                      </a:endParaRPr>
                    </a:p>
                  </a:txBody>
                  <a:tcPr marL="91442" marR="91442" marT="45700" marB="457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727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  <a:sym typeface="Symbol" panose="05050102010706020507" pitchFamily="18" charset="2"/>
                        </a:rPr>
                        <a:t>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  <a:sym typeface="Symbol" panose="05050102010706020507" pitchFamily="18" charset="2"/>
                        </a:rPr>
                        <a:t>1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  <a:sym typeface="Symbol" panose="05050102010706020507" pitchFamily="18" charset="2"/>
                        </a:rPr>
                        <a:t>(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  <a:sym typeface="Symbol" panose="05050102010706020507" pitchFamily="18" charset="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  <a:sym typeface="Symbol" panose="05050102010706020507" pitchFamily="18" charset="2"/>
                        </a:rPr>
                        <a:t>)</a:t>
                      </a:r>
                    </a:p>
                  </a:txBody>
                  <a:tcPr marL="91442" marR="91442" marT="45700" marB="457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0</a:t>
                      </a:r>
                    </a:p>
                  </a:txBody>
                  <a:tcPr marL="91442" marR="91442" marT="45700" marB="457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1</a:t>
                      </a:r>
                    </a:p>
                  </a:txBody>
                  <a:tcPr marL="91442" marR="91442" marT="45700" marB="457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0</a:t>
                      </a:r>
                    </a:p>
                  </a:txBody>
                  <a:tcPr marL="91442" marR="91442" marT="45700" marB="457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1" charset="-122"/>
                      </a:endParaRPr>
                    </a:p>
                  </a:txBody>
                  <a:tcPr marL="91442" marR="91442" marT="45700" marB="457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487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  <a:sym typeface="Symbol" panose="05050102010706020507" pitchFamily="18" charset="2"/>
                        </a:rPr>
                        <a:t>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  <a:sym typeface="Symbol" panose="05050102010706020507" pitchFamily="18" charset="2"/>
                        </a:rPr>
                        <a:t>0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  <a:sym typeface="Symbol" panose="05050102010706020507" pitchFamily="18" charset="2"/>
                        </a:rPr>
                        <a:t>(</a:t>
                      </a: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  <a:sym typeface="Symbol" panose="05050102010706020507" pitchFamily="18" charset="2"/>
                        </a:rPr>
                        <a:t>x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  <a:sym typeface="Symbol" panose="05050102010706020507" pitchFamily="18" charset="2"/>
                        </a:rPr>
                        <a:t>)</a:t>
                      </a:r>
                    </a:p>
                  </a:txBody>
                  <a:tcPr marL="91442" marR="91442" marT="45700" marB="457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0</a:t>
                      </a:r>
                    </a:p>
                  </a:txBody>
                  <a:tcPr marL="91442" marR="91442" marT="45700" marB="457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0</a:t>
                      </a:r>
                    </a:p>
                  </a:txBody>
                  <a:tcPr marL="91442" marR="91442" marT="45700" marB="457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1</a:t>
                      </a:r>
                    </a:p>
                  </a:txBody>
                  <a:tcPr marL="91442" marR="91442" marT="45700" marB="457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1" charset="-122"/>
                      </a:endParaRPr>
                    </a:p>
                  </a:txBody>
                  <a:tcPr marL="91442" marR="91442" marT="45700" marB="457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2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1" charset="-122"/>
                        <a:sym typeface="Symbol" panose="05050102010706020507" pitchFamily="18" charset="2"/>
                      </a:endParaRPr>
                    </a:p>
                  </a:txBody>
                  <a:tcPr marL="91442" marR="91442" marT="45700" marB="457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1" charset="-122"/>
                      </a:endParaRPr>
                    </a:p>
                  </a:txBody>
                  <a:tcPr marL="91442" marR="91442" marT="45700" marB="457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1" charset="-122"/>
                      </a:endParaRPr>
                    </a:p>
                  </a:txBody>
                  <a:tcPr marL="91442" marR="91442" marT="45700" marB="457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1" charset="-122"/>
                      </a:endParaRPr>
                    </a:p>
                  </a:txBody>
                  <a:tcPr marL="91442" marR="91442" marT="45700" marB="457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1" charset="-122"/>
                      </a:endParaRPr>
                    </a:p>
                  </a:txBody>
                  <a:tcPr marL="91442" marR="91442" marT="45700" marB="457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84150" y="2376488"/>
            <a:ext cx="546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ea typeface="楷体_GB2312" pitchFamily="1" charset="-122"/>
              </a:rPr>
              <a:t>解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749300" y="2417763"/>
          <a:ext cx="34671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7" name="公式" r:id="rId5" imgW="2082800" imgH="241300" progId="Equation.3">
                  <p:embed/>
                </p:oleObj>
              </mc:Choice>
              <mc:Fallback>
                <p:oleObj name="公式" r:id="rId5" imgW="2082800" imgH="241300" progId="Equation.3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417763"/>
                        <a:ext cx="34671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749300" y="2900363"/>
          <a:ext cx="20716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8" name="公式" r:id="rId7" imgW="1244600" imgH="254000" progId="Equation.3">
                  <p:embed/>
                </p:oleObj>
              </mc:Choice>
              <mc:Fallback>
                <p:oleObj name="公式" r:id="rId7" imgW="1244600" imgH="254000" progId="Equation.3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900363"/>
                        <a:ext cx="20716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728663" y="3427413"/>
          <a:ext cx="2895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9" name="公式" r:id="rId9" imgW="1739900" imgH="241300" progId="Equation.3">
                  <p:embed/>
                </p:oleObj>
              </mc:Choice>
              <mc:Fallback>
                <p:oleObj name="公式" r:id="rId9" imgW="1739900" imgH="241300" progId="Equation.3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3427413"/>
                        <a:ext cx="28956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38125" y="4006850"/>
          <a:ext cx="3805238" cy="25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0" name="公式" r:id="rId11" imgW="2286000" imgH="1384300" progId="Equation.3">
                  <p:embed/>
                </p:oleObj>
              </mc:Choice>
              <mc:Fallback>
                <p:oleObj name="公式" r:id="rId11" imgW="2286000" imgH="1384300" progId="Equation.3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4006850"/>
                        <a:ext cx="3805238" cy="253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4418013" y="4117975"/>
          <a:ext cx="455295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1" name="公式" r:id="rId13" imgW="2794000" imgH="939800" progId="Equation.3">
                  <p:embed/>
                </p:oleObj>
              </mc:Choice>
              <mc:Fallback>
                <p:oleObj name="公式" r:id="rId13" imgW="2794000" imgH="939800" progId="Equation.3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4117975"/>
                        <a:ext cx="4552950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4460875" y="5902325"/>
          <a:ext cx="42338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2" name="公式" r:id="rId15" imgW="3086100" imgH="406400" progId="Equation.3">
                  <p:embed/>
                </p:oleObj>
              </mc:Choice>
              <mc:Fallback>
                <p:oleObj name="公式" r:id="rId15" imgW="3086100" imgH="406400" progId="Equation.3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5902325"/>
                        <a:ext cx="42338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凤舞九天">
  <a:themeElements>
    <a:clrScheme name="都市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凤舞九天">
      <a:majorFont>
        <a:latin typeface="Footlight MT Light"/>
        <a:ea typeface=""/>
        <a:cs typeface=""/>
        <a:font script="Jpan" typeface="ＭＳ Ｐゴシック"/>
        <a:font script="Hang" typeface="맑은 고딕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oudy Old Style"/>
        <a:ea typeface=""/>
        <a:cs typeface=""/>
        <a:font script="Jpan" typeface="ＭＳ Ｐ明朝"/>
        <a:font script="Hang" typeface="HY견명조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凤舞九天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atMod val="180000"/>
              </a:schemeClr>
            </a:gs>
            <a:gs pos="50000">
              <a:schemeClr val="phClr">
                <a:tint val="40000"/>
                <a:satMod val="175000"/>
              </a:schemeClr>
            </a:gs>
            <a:gs pos="100000">
              <a:schemeClr val="phClr">
                <a:tint val="65000"/>
                <a:satMod val="180000"/>
              </a:schemeClr>
            </a:gs>
          </a:gsLst>
          <a:lin ang="0" scaled="1"/>
        </a:gradFill>
        <a:gradFill rotWithShape="1">
          <a:gsLst>
            <a:gs pos="0">
              <a:schemeClr val="phClr">
                <a:shade val="38000"/>
                <a:satMod val="150000"/>
              </a:schemeClr>
            </a:gs>
            <a:gs pos="50000">
              <a:schemeClr val="phClr">
                <a:shade val="100000"/>
                <a:satMod val="100000"/>
              </a:schemeClr>
            </a:gs>
            <a:gs pos="100000">
              <a:schemeClr val="phClr">
                <a:shade val="38000"/>
                <a:satMod val="150000"/>
              </a:schemeClr>
            </a:gs>
          </a:gsLst>
          <a:lin ang="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00000"/>
              </a:schemeClr>
            </a:gs>
            <a:gs pos="100000">
              <a:schemeClr val="phClr">
                <a:shade val="15000"/>
                <a:satMod val="300000"/>
              </a:schemeClr>
            </a:gs>
          </a:gsLst>
          <a:path path="circle">
            <a:fillToRect l="10000" t="180000" r="1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tile tx="0" ty="0" sx="50000" sy="50000" flip="x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1255</TotalTime>
  <Words>735</Words>
  <Application>Microsoft Office PowerPoint</Application>
  <PresentationFormat>全屏显示(4:3)</PresentationFormat>
  <Paragraphs>150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1</vt:i4>
      </vt:variant>
    </vt:vector>
  </HeadingPairs>
  <TitlesOfParts>
    <vt:vector size="45" baseType="lpstr">
      <vt:lpstr>Basemic Times</vt:lpstr>
      <vt:lpstr>黑体</vt:lpstr>
      <vt:lpstr>华文楷体</vt:lpstr>
      <vt:lpstr>华文新魏</vt:lpstr>
      <vt:lpstr>楷体_GB2312</vt:lpstr>
      <vt:lpstr>隶书</vt:lpstr>
      <vt:lpstr>宋体</vt:lpstr>
      <vt:lpstr>Arial</vt:lpstr>
      <vt:lpstr>Calibri</vt:lpstr>
      <vt:lpstr>Cambria Math</vt:lpstr>
      <vt:lpstr>Footlight MT Light</vt:lpstr>
      <vt:lpstr>Franklin Gothic Book</vt:lpstr>
      <vt:lpstr>Franklin Gothic Medium</vt:lpstr>
      <vt:lpstr>Goudy Old Style</vt:lpstr>
      <vt:lpstr>Helvetica</vt:lpstr>
      <vt:lpstr>Symbol</vt:lpstr>
      <vt:lpstr>Times New Roman</vt:lpstr>
      <vt:lpstr>Wingdings 2</vt:lpstr>
      <vt:lpstr>跋涉</vt:lpstr>
      <vt:lpstr>凤舞九天</vt:lpstr>
      <vt:lpstr>Equation</vt:lpstr>
      <vt:lpstr>Equation.3</vt:lpstr>
      <vt:lpstr>MathType 7.0 Equation</vt:lpstr>
      <vt:lpstr>公式</vt:lpstr>
      <vt:lpstr>PowerPoint 演示文稿</vt:lpstr>
      <vt:lpstr>说明：</vt:lpstr>
      <vt:lpstr>第0章　绪论</vt:lpstr>
      <vt:lpstr>第0章 典型例题</vt:lpstr>
      <vt:lpstr>PowerPoint 演示文稿</vt:lpstr>
      <vt:lpstr>PowerPoint 演示文稿</vt:lpstr>
      <vt:lpstr>第1章　插值方法</vt:lpstr>
      <vt:lpstr>PowerPoint 演示文稿</vt:lpstr>
      <vt:lpstr>PowerPoint 演示文稿</vt:lpstr>
      <vt:lpstr>PowerPoint 演示文稿</vt:lpstr>
      <vt:lpstr>PowerPoint 演示文稿</vt:lpstr>
      <vt:lpstr>第2章　数值积分</vt:lpstr>
      <vt:lpstr>代数精度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3章 常微分方程的差分方法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oolcai</dc:creator>
  <cp:lastModifiedBy>Chao Cai</cp:lastModifiedBy>
  <cp:revision>106</cp:revision>
  <dcterms:created xsi:type="dcterms:W3CDTF">2014-04-04T08:02:36Z</dcterms:created>
  <dcterms:modified xsi:type="dcterms:W3CDTF">2021-05-07T00:47:20Z</dcterms:modified>
</cp:coreProperties>
</file>